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5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62" r:id="rId4"/>
    <p:sldId id="263" r:id="rId5"/>
    <p:sldId id="298" r:id="rId6"/>
    <p:sldId id="299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300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301" r:id="rId28"/>
    <p:sldId id="302" r:id="rId29"/>
    <p:sldId id="303" r:id="rId30"/>
    <p:sldId id="305" r:id="rId31"/>
    <p:sldId id="306" r:id="rId32"/>
    <p:sldId id="307" r:id="rId33"/>
    <p:sldId id="308" r:id="rId34"/>
    <p:sldId id="309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297" r:id="rId45"/>
    <p:sldId id="283" r:id="rId46"/>
    <p:sldId id="284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52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C$4</c:f>
              <c:strCache>
                <c:ptCount val="1"/>
                <c:pt idx="0">
                  <c:v>Inverse Suppl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1"/>
                </a:solidFill>
                <a:ln w="38100">
                  <a:solidFill>
                    <a:schemeClr val="accent1"/>
                  </a:solidFill>
                </a:ln>
                <a:effectLst/>
              </c:spPr>
            </c:marker>
            <c:bubble3D val="0"/>
            <c:spPr>
              <a:ln w="38100" cap="rnd">
                <a:solidFill>
                  <a:schemeClr val="accent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79A3-466B-AC93-68DDC67A8E34}"/>
              </c:ext>
            </c:extLst>
          </c:dPt>
          <c:xVal>
            <c:numRef>
              <c:f>Sheet1!$B$5:$B$6</c:f>
              <c:numCache>
                <c:formatCode>General</c:formatCode>
                <c:ptCount val="2"/>
                <c:pt idx="0">
                  <c:v>0</c:v>
                </c:pt>
                <c:pt idx="1">
                  <c:v>8</c:v>
                </c:pt>
              </c:numCache>
            </c:numRef>
          </c:xVal>
          <c:yVal>
            <c:numRef>
              <c:f>Sheet1!$C$5:$C$6</c:f>
              <c:numCache>
                <c:formatCode>General</c:formatCode>
                <c:ptCount val="2"/>
                <c:pt idx="0">
                  <c:v>2</c:v>
                </c:pt>
                <c:pt idx="1">
                  <c:v>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9A3-466B-AC93-68DDC67A8E34}"/>
            </c:ext>
          </c:extLst>
        </c:ser>
        <c:ser>
          <c:idx val="1"/>
          <c:order val="1"/>
          <c:tx>
            <c:strRef>
              <c:f>Sheet1!$D$4</c:f>
              <c:strCache>
                <c:ptCount val="1"/>
                <c:pt idx="0">
                  <c:v>Inverse Demand</c:v>
                </c:pt>
              </c:strCache>
            </c:strRef>
          </c:tx>
          <c:spPr>
            <a:ln w="3810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38100">
                <a:solidFill>
                  <a:schemeClr val="accent2"/>
                </a:solidFill>
              </a:ln>
              <a:effectLst/>
            </c:spPr>
          </c:marker>
          <c:xVal>
            <c:numRef>
              <c:f>Sheet1!$B$5:$B$6</c:f>
              <c:numCache>
                <c:formatCode>General</c:formatCode>
                <c:ptCount val="2"/>
                <c:pt idx="0">
                  <c:v>0</c:v>
                </c:pt>
                <c:pt idx="1">
                  <c:v>8</c:v>
                </c:pt>
              </c:numCache>
            </c:numRef>
          </c:xVal>
          <c:yVal>
            <c:numRef>
              <c:f>Sheet1!$D$5:$D$6</c:f>
              <c:numCache>
                <c:formatCode>General</c:formatCode>
                <c:ptCount val="2"/>
                <c:pt idx="0">
                  <c:v>8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9A3-466B-AC93-68DDC67A8E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4670240"/>
        <c:axId val="1694691840"/>
      </c:scatterChart>
      <c:valAx>
        <c:axId val="1694670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/>
                  <a:t>Q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4691840"/>
        <c:crosses val="autoZero"/>
        <c:crossBetween val="midCat"/>
      </c:valAx>
      <c:valAx>
        <c:axId val="1694691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/>
                  <a:t>P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46702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20"/>
      <c:rotY val="20"/>
      <c:rAngAx val="0"/>
      <c:perspective val="4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3DChart>
        <c:wireframe val="0"/>
        <c:ser>
          <c:idx val="0"/>
          <c:order val="0"/>
          <c:tx>
            <c:strRef>
              <c:f>Utility!$C$6</c:f>
              <c:strCache>
                <c:ptCount val="1"/>
                <c:pt idx="0">
                  <c:v>0</c:v>
                </c:pt>
              </c:strCache>
            </c:strRef>
          </c:tx>
          <c:spPr>
            <a:solidFill>
              <a:schemeClr val="accent1"/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6:$X$6</c:f>
              <c:numCache>
                <c:formatCode>General</c:formatCode>
                <c:ptCount val="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AE8-4ADD-AC45-B8DF28923FBF}"/>
            </c:ext>
          </c:extLst>
        </c:ser>
        <c:ser>
          <c:idx val="1"/>
          <c:order val="1"/>
          <c:tx>
            <c:strRef>
              <c:f>Utility!$C$7</c:f>
              <c:strCache>
                <c:ptCount val="1"/>
                <c:pt idx="0">
                  <c:v>0.2</c:v>
                </c:pt>
              </c:strCache>
            </c:strRef>
          </c:tx>
          <c:spPr>
            <a:solidFill>
              <a:schemeClr val="accent2"/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7:$X$7</c:f>
              <c:numCache>
                <c:formatCode>General</c:formatCode>
                <c:ptCount val="21"/>
                <c:pt idx="0">
                  <c:v>0</c:v>
                </c:pt>
                <c:pt idx="1">
                  <c:v>0.20000018089791818</c:v>
                </c:pt>
                <c:pt idx="2">
                  <c:v>0.28284292175552139</c:v>
                </c:pt>
                <c:pt idx="3">
                  <c:v>0.34641030943348089</c:v>
                </c:pt>
                <c:pt idx="4">
                  <c:v>0.39999991458224088</c:v>
                </c:pt>
                <c:pt idx="5">
                  <c:v>0.44721359549995793</c:v>
                </c:pt>
                <c:pt idx="6">
                  <c:v>0.48989789712245141</c:v>
                </c:pt>
                <c:pt idx="7">
                  <c:v>0.5291502816130782</c:v>
                </c:pt>
                <c:pt idx="8">
                  <c:v>0.56568539629744718</c:v>
                </c:pt>
                <c:pt idx="9">
                  <c:v>0.60000009548015909</c:v>
                </c:pt>
                <c:pt idx="10">
                  <c:v>0.63245572774637748</c:v>
                </c:pt>
                <c:pt idx="11">
                  <c:v>0.66332509338935752</c:v>
                </c:pt>
                <c:pt idx="12">
                  <c:v>0.69282017165336629</c:v>
                </c:pt>
                <c:pt idx="13">
                  <c:v>0.72111045649109817</c:v>
                </c:pt>
                <c:pt idx="14">
                  <c:v>0.74833145362198961</c:v>
                </c:pt>
                <c:pt idx="15">
                  <c:v>0.77459675529929761</c:v>
                </c:pt>
                <c:pt idx="16">
                  <c:v>0.79999982916448176</c:v>
                </c:pt>
                <c:pt idx="17">
                  <c:v>0.82462117366473198</c:v>
                </c:pt>
                <c:pt idx="18">
                  <c:v>0.84852831805296869</c:v>
                </c:pt>
                <c:pt idx="19">
                  <c:v>0.87177984731020253</c:v>
                </c:pt>
                <c:pt idx="20">
                  <c:v>0.8944271909999158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AE8-4ADD-AC45-B8DF28923FBF}"/>
            </c:ext>
          </c:extLst>
        </c:ser>
        <c:ser>
          <c:idx val="2"/>
          <c:order val="2"/>
          <c:tx>
            <c:strRef>
              <c:f>Utility!$C$8</c:f>
              <c:strCache>
                <c:ptCount val="1"/>
                <c:pt idx="0">
                  <c:v>0.4</c:v>
                </c:pt>
              </c:strCache>
            </c:strRef>
          </c:tx>
          <c:spPr>
            <a:solidFill>
              <a:schemeClr val="accent3"/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8:$X$8</c:f>
              <c:numCache>
                <c:formatCode>General</c:formatCode>
                <c:ptCount val="21"/>
                <c:pt idx="0">
                  <c:v>0</c:v>
                </c:pt>
                <c:pt idx="1">
                  <c:v>0.28284296830290834</c:v>
                </c:pt>
                <c:pt idx="2">
                  <c:v>0.40000029596789055</c:v>
                </c:pt>
                <c:pt idx="3">
                  <c:v>0.48989815774668921</c:v>
                </c:pt>
                <c:pt idx="4">
                  <c:v>0.56568530415028462</c:v>
                </c:pt>
                <c:pt idx="5">
                  <c:v>0.63245553203367588</c:v>
                </c:pt>
                <c:pt idx="6">
                  <c:v>0.69282025028863004</c:v>
                </c:pt>
                <c:pt idx="7">
                  <c:v>0.74833150479075783</c:v>
                </c:pt>
                <c:pt idx="8">
                  <c:v>0.79999995948024893</c:v>
                </c:pt>
                <c:pt idx="9">
                  <c:v>0.84852827245319296</c:v>
                </c:pt>
                <c:pt idx="10">
                  <c:v>0.89442746777947291</c:v>
                </c:pt>
                <c:pt idx="11">
                  <c:v>0.9380833433336293</c:v>
                </c:pt>
                <c:pt idx="12">
                  <c:v>0.97979568303784648</c:v>
                </c:pt>
                <c:pt idx="13">
                  <c:v>1.0198041875387647</c:v>
                </c:pt>
                <c:pt idx="14">
                  <c:v>1.0583004908625904</c:v>
                </c:pt>
                <c:pt idx="15">
                  <c:v>1.0954452367144603</c:v>
                </c:pt>
                <c:pt idx="16">
                  <c:v>1.1313706083005692</c:v>
                </c:pt>
                <c:pt idx="17">
                  <c:v>1.1661904476166833</c:v>
                </c:pt>
                <c:pt idx="18">
                  <c:v>1.2000002554481395</c:v>
                </c:pt>
                <c:pt idx="19">
                  <c:v>1.2328828834696344</c:v>
                </c:pt>
                <c:pt idx="20">
                  <c:v>1.26491106406735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AE8-4ADD-AC45-B8DF28923FBF}"/>
            </c:ext>
          </c:extLst>
        </c:ser>
        <c:ser>
          <c:idx val="3"/>
          <c:order val="3"/>
          <c:tx>
            <c:strRef>
              <c:f>Utility!$C$9</c:f>
              <c:strCache>
                <c:ptCount val="1"/>
                <c:pt idx="0">
                  <c:v>0.6</c:v>
                </c:pt>
              </c:strCache>
            </c:strRef>
          </c:tx>
          <c:spPr>
            <a:solidFill>
              <a:schemeClr val="accent4"/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9:$X$9</c:f>
              <c:numCache>
                <c:formatCode>General</c:formatCode>
                <c:ptCount val="21"/>
                <c:pt idx="0">
                  <c:v>0</c:v>
                </c:pt>
                <c:pt idx="1">
                  <c:v>0.34641047483816079</c:v>
                </c:pt>
                <c:pt idx="2">
                  <c:v>0.48989831104179166</c:v>
                </c:pt>
                <c:pt idx="3">
                  <c:v>0.6000002562044453</c:v>
                </c:pt>
                <c:pt idx="4">
                  <c:v>0.69282017507965221</c:v>
                </c:pt>
                <c:pt idx="5">
                  <c:v>0.7745966692414834</c:v>
                </c:pt>
                <c:pt idx="6">
                  <c:v>0.84852804833723683</c:v>
                </c:pt>
                <c:pt idx="7">
                  <c:v>0.91651517259323101</c:v>
                </c:pt>
                <c:pt idx="8">
                  <c:v>0.97979584748691395</c:v>
                </c:pt>
                <c:pt idx="9">
                  <c:v>1.039230649917813</c:v>
                </c:pt>
                <c:pt idx="10">
                  <c:v>1.0954454539946752</c:v>
                </c:pt>
                <c:pt idx="11">
                  <c:v>1.1489127636857377</c:v>
                </c:pt>
                <c:pt idx="12">
                  <c:v>1.1999997378122214</c:v>
                </c:pt>
                <c:pt idx="13">
                  <c:v>1.2489999485117684</c:v>
                </c:pt>
                <c:pt idx="14">
                  <c:v>1.296148098575159</c:v>
                </c:pt>
                <c:pt idx="15">
                  <c:v>1.3416409355563805</c:v>
                </c:pt>
                <c:pt idx="16">
                  <c:v>1.3856403501593044</c:v>
                </c:pt>
                <c:pt idx="17">
                  <c:v>1.4282857697843945</c:v>
                </c:pt>
                <c:pt idx="18">
                  <c:v>1.4696941585287056</c:v>
                </c:pt>
                <c:pt idx="19">
                  <c:v>1.5099669885559088</c:v>
                </c:pt>
                <c:pt idx="20">
                  <c:v>1.54919333848296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AE8-4ADD-AC45-B8DF28923FBF}"/>
            </c:ext>
          </c:extLst>
        </c:ser>
        <c:ser>
          <c:idx val="4"/>
          <c:order val="4"/>
          <c:tx>
            <c:strRef>
              <c:f>Utility!$C$10</c:f>
              <c:strCache>
                <c:ptCount val="1"/>
                <c:pt idx="0">
                  <c:v>0.8</c:v>
                </c:pt>
              </c:strCache>
            </c:strRef>
          </c:tx>
          <c:spPr>
            <a:solidFill>
              <a:schemeClr val="accent5"/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0:$X$10</c:f>
              <c:numCache>
                <c:formatCode>General</c:formatCode>
                <c:ptCount val="21"/>
                <c:pt idx="0">
                  <c:v>0</c:v>
                </c:pt>
                <c:pt idx="1">
                  <c:v>0.40000036179583637</c:v>
                </c:pt>
                <c:pt idx="2">
                  <c:v>0.56568584351104279</c:v>
                </c:pt>
                <c:pt idx="3">
                  <c:v>0.69282061886696178</c:v>
                </c:pt>
                <c:pt idx="4">
                  <c:v>0.79999982916448176</c:v>
                </c:pt>
                <c:pt idx="5">
                  <c:v>0.89442719099991586</c:v>
                </c:pt>
                <c:pt idx="6">
                  <c:v>0.97979579424490282</c:v>
                </c:pt>
                <c:pt idx="7">
                  <c:v>1.0583005632261564</c:v>
                </c:pt>
                <c:pt idx="8">
                  <c:v>1.1313707925948944</c:v>
                </c:pt>
                <c:pt idx="9">
                  <c:v>1.2000001909603182</c:v>
                </c:pt>
                <c:pt idx="10">
                  <c:v>1.264911455492755</c:v>
                </c:pt>
                <c:pt idx="11">
                  <c:v>1.326650186778715</c:v>
                </c:pt>
                <c:pt idx="12">
                  <c:v>1.3856403433067326</c:v>
                </c:pt>
                <c:pt idx="13">
                  <c:v>1.4422209129821963</c:v>
                </c:pt>
                <c:pt idx="14">
                  <c:v>1.4966629072439792</c:v>
                </c:pt>
                <c:pt idx="15">
                  <c:v>1.5491935105985952</c:v>
                </c:pt>
                <c:pt idx="16">
                  <c:v>1.5999996583289635</c:v>
                </c:pt>
                <c:pt idx="17">
                  <c:v>1.649242347329464</c:v>
                </c:pt>
                <c:pt idx="18">
                  <c:v>1.6970566361059374</c:v>
                </c:pt>
                <c:pt idx="19">
                  <c:v>1.7435596946204051</c:v>
                </c:pt>
                <c:pt idx="20">
                  <c:v>1.78885438199983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AE8-4ADD-AC45-B8DF28923FBF}"/>
            </c:ext>
          </c:extLst>
        </c:ser>
        <c:ser>
          <c:idx val="5"/>
          <c:order val="5"/>
          <c:tx>
            <c:strRef>
              <c:f>Utility!$C$11</c:f>
              <c:strCache>
                <c:ptCount val="1"/>
                <c:pt idx="0">
                  <c:v>1</c:v>
                </c:pt>
              </c:strCache>
            </c:strRef>
          </c:tx>
          <c:spPr>
            <a:solidFill>
              <a:schemeClr val="accent6"/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1:$X$11</c:f>
              <c:numCache>
                <c:formatCode>General</c:formatCode>
                <c:ptCount val="21"/>
                <c:pt idx="0">
                  <c:v>0</c:v>
                </c:pt>
                <c:pt idx="1">
                  <c:v>0.447214</c:v>
                </c:pt>
                <c:pt idx="2">
                  <c:v>0.63245600000000002</c:v>
                </c:pt>
                <c:pt idx="3">
                  <c:v>0.77459699999999998</c:v>
                </c:pt>
                <c:pt idx="4">
                  <c:v>0.89442699999999997</c:v>
                </c:pt>
                <c:pt idx="5">
                  <c:v>1</c:v>
                </c:pt>
                <c:pt idx="6">
                  <c:v>1.095445</c:v>
                </c:pt>
                <c:pt idx="7">
                  <c:v>1.183216</c:v>
                </c:pt>
                <c:pt idx="8">
                  <c:v>1.2649109999999999</c:v>
                </c:pt>
                <c:pt idx="9">
                  <c:v>1.3416410000000001</c:v>
                </c:pt>
                <c:pt idx="10">
                  <c:v>1.4142140000000001</c:v>
                </c:pt>
                <c:pt idx="11">
                  <c:v>1.4832399999999999</c:v>
                </c:pt>
                <c:pt idx="12">
                  <c:v>1.549193</c:v>
                </c:pt>
                <c:pt idx="13">
                  <c:v>1.612452</c:v>
                </c:pt>
                <c:pt idx="14">
                  <c:v>1.6733199999999999</c:v>
                </c:pt>
                <c:pt idx="15">
                  <c:v>1.732051</c:v>
                </c:pt>
                <c:pt idx="16">
                  <c:v>1.7888539999999999</c:v>
                </c:pt>
                <c:pt idx="17">
                  <c:v>1.843909</c:v>
                </c:pt>
                <c:pt idx="18">
                  <c:v>1.897367</c:v>
                </c:pt>
                <c:pt idx="19">
                  <c:v>1.9493590000000001</c:v>
                </c:pt>
                <c:pt idx="20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AE8-4ADD-AC45-B8DF28923FBF}"/>
            </c:ext>
          </c:extLst>
        </c:ser>
        <c:ser>
          <c:idx val="6"/>
          <c:order val="6"/>
          <c:tx>
            <c:strRef>
              <c:f>Utility!$C$12</c:f>
              <c:strCache>
                <c:ptCount val="1"/>
                <c:pt idx="0">
                  <c:v>1.2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2:$X$12</c:f>
              <c:numCache>
                <c:formatCode>General</c:formatCode>
                <c:ptCount val="21"/>
                <c:pt idx="0">
                  <c:v>0</c:v>
                </c:pt>
                <c:pt idx="1">
                  <c:v>0.48989839166423066</c:v>
                </c:pt>
                <c:pt idx="2">
                  <c:v>0.69282083565897468</c:v>
                </c:pt>
                <c:pt idx="3">
                  <c:v>0.84852849975165823</c:v>
                </c:pt>
                <c:pt idx="4">
                  <c:v>0.97979568788334637</c:v>
                </c:pt>
                <c:pt idx="5">
                  <c:v>1.0954451150103321</c:v>
                </c:pt>
                <c:pt idx="6">
                  <c:v>1.1999998740124933</c:v>
                </c:pt>
                <c:pt idx="7">
                  <c:v>1.2961481872020653</c:v>
                </c:pt>
                <c:pt idx="8">
                  <c:v>1.3856405758728341</c:v>
                </c:pt>
                <c:pt idx="9">
                  <c:v>1.469694079547577</c:v>
                </c:pt>
                <c:pt idx="10">
                  <c:v>1.5491938178792219</c:v>
                </c:pt>
                <c:pt idx="11">
                  <c:v>1.6248080123879249</c:v>
                </c:pt>
                <c:pt idx="12">
                  <c:v>1.6970559040582016</c:v>
                </c:pt>
                <c:pt idx="13">
                  <c:v>1.76635266658864</c:v>
                </c:pt>
                <c:pt idx="14">
                  <c:v>1.8330302198490889</c:v>
                </c:pt>
                <c:pt idx="15">
                  <c:v>1.8973668068987608</c:v>
                </c:pt>
                <c:pt idx="16">
                  <c:v>1.9595913757666927</c:v>
                </c:pt>
                <c:pt idx="17">
                  <c:v>2.0199011065735863</c:v>
                </c:pt>
                <c:pt idx="18">
                  <c:v>2.078461411531809</c:v>
                </c:pt>
                <c:pt idx="19">
                  <c:v>2.135415793951426</c:v>
                </c:pt>
                <c:pt idx="20">
                  <c:v>2.19089023002066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AE8-4ADD-AC45-B8DF28923FBF}"/>
            </c:ext>
          </c:extLst>
        </c:ser>
        <c:ser>
          <c:idx val="7"/>
          <c:order val="7"/>
          <c:tx>
            <c:strRef>
              <c:f>Utility!$C$13</c:f>
              <c:strCache>
                <c:ptCount val="1"/>
                <c:pt idx="0">
                  <c:v>1.4</c:v>
                </c:pt>
              </c:strCache>
            </c:strRef>
          </c:tx>
          <c:spPr>
            <a:solidFill>
              <a:schemeClr val="accent2">
                <a:lumMod val="6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3:$X$13</c:f>
              <c:numCache>
                <c:formatCode>General</c:formatCode>
                <c:ptCount val="21"/>
                <c:pt idx="0">
                  <c:v>0</c:v>
                </c:pt>
                <c:pt idx="1">
                  <c:v>0.5291507408238223</c:v>
                </c:pt>
                <c:pt idx="2">
                  <c:v>0.74833203106001012</c:v>
                </c:pt>
                <c:pt idx="3">
                  <c:v>0.91651553034992261</c:v>
                </c:pt>
                <c:pt idx="4">
                  <c:v>1.058300298431688</c:v>
                </c:pt>
                <c:pt idx="5">
                  <c:v>1.1832159566199232</c:v>
                </c:pt>
                <c:pt idx="6">
                  <c:v>1.2961480035995117</c:v>
                </c:pt>
                <c:pt idx="7">
                  <c:v>1.4000000513279991</c:v>
                </c:pt>
                <c:pt idx="8">
                  <c:v>1.4966628789040635</c:v>
                </c:pt>
                <c:pt idx="9">
                  <c:v>1.5874510392555106</c:v>
                </c:pt>
                <c:pt idx="10">
                  <c:v>1.6733205708752881</c:v>
                </c:pt>
                <c:pt idx="11">
                  <c:v>1.7549932354969346</c:v>
                </c:pt>
                <c:pt idx="12">
                  <c:v>1.8330298774838887</c:v>
                </c:pt>
                <c:pt idx="13">
                  <c:v>1.9078789356837085</c:v>
                </c:pt>
                <c:pt idx="14">
                  <c:v>1.9798989245312497</c:v>
                </c:pt>
                <c:pt idx="15">
                  <c:v>2.0493903808794944</c:v>
                </c:pt>
                <c:pt idx="16">
                  <c:v>2.1166005968633761</c:v>
                </c:pt>
                <c:pt idx="17">
                  <c:v>2.1817425513550859</c:v>
                </c:pt>
                <c:pt idx="18">
                  <c:v>2.244994909964074</c:v>
                </c:pt>
                <c:pt idx="19">
                  <c:v>2.3065126739806567</c:v>
                </c:pt>
                <c:pt idx="20">
                  <c:v>2.366431913239846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3AE8-4ADD-AC45-B8DF28923FBF}"/>
            </c:ext>
          </c:extLst>
        </c:ser>
        <c:ser>
          <c:idx val="8"/>
          <c:order val="8"/>
          <c:tx>
            <c:strRef>
              <c:f>Utility!$C$14</c:f>
              <c:strCache>
                <c:ptCount val="1"/>
                <c:pt idx="0">
                  <c:v>1.6</c:v>
                </c:pt>
              </c:strCache>
            </c:strRef>
          </c:tx>
          <c:spPr>
            <a:solidFill>
              <a:schemeClr val="accent3">
                <a:lumMod val="6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4:$X$14</c:f>
              <c:numCache>
                <c:formatCode>General</c:formatCode>
                <c:ptCount val="21"/>
                <c:pt idx="0">
                  <c:v>0</c:v>
                </c:pt>
                <c:pt idx="1">
                  <c:v>0.56568593660581667</c:v>
                </c:pt>
                <c:pt idx="2">
                  <c:v>0.8000005919357811</c:v>
                </c:pt>
                <c:pt idx="3">
                  <c:v>0.97979631549337842</c:v>
                </c:pt>
                <c:pt idx="4">
                  <c:v>1.1313706083005692</c:v>
                </c:pt>
                <c:pt idx="5">
                  <c:v>1.2649110640673518</c:v>
                </c:pt>
                <c:pt idx="6">
                  <c:v>1.3856405005772601</c:v>
                </c:pt>
                <c:pt idx="7">
                  <c:v>1.4966630095815157</c:v>
                </c:pt>
                <c:pt idx="8">
                  <c:v>1.5999999189604979</c:v>
                </c:pt>
                <c:pt idx="9">
                  <c:v>1.6970565449063859</c:v>
                </c:pt>
                <c:pt idx="10">
                  <c:v>1.7888549355589458</c:v>
                </c:pt>
                <c:pt idx="11">
                  <c:v>1.8761666866672586</c:v>
                </c:pt>
                <c:pt idx="12">
                  <c:v>1.959591366075693</c:v>
                </c:pt>
                <c:pt idx="13">
                  <c:v>2.0396083750775293</c:v>
                </c:pt>
                <c:pt idx="14">
                  <c:v>2.1166009817251807</c:v>
                </c:pt>
                <c:pt idx="15">
                  <c:v>2.1908904734289205</c:v>
                </c:pt>
                <c:pt idx="16">
                  <c:v>2.2627412166011385</c:v>
                </c:pt>
                <c:pt idx="17">
                  <c:v>2.3323808952333667</c:v>
                </c:pt>
                <c:pt idx="18">
                  <c:v>2.400000510896279</c:v>
                </c:pt>
                <c:pt idx="19">
                  <c:v>2.4657657669392687</c:v>
                </c:pt>
                <c:pt idx="20">
                  <c:v>2.52982212813470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3AE8-4ADD-AC45-B8DF28923FBF}"/>
            </c:ext>
          </c:extLst>
        </c:ser>
        <c:ser>
          <c:idx val="9"/>
          <c:order val="9"/>
          <c:tx>
            <c:strRef>
              <c:f>Utility!$C$15</c:f>
              <c:strCache>
                <c:ptCount val="1"/>
                <c:pt idx="0">
                  <c:v>1.8</c:v>
                </c:pt>
              </c:strCache>
            </c:strRef>
          </c:tx>
          <c:spPr>
            <a:solidFill>
              <a:schemeClr val="accent4">
                <a:lumMod val="6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5:$X$15</c:f>
              <c:numCache>
                <c:formatCode>General</c:formatCode>
                <c:ptCount val="21"/>
                <c:pt idx="0">
                  <c:v>0</c:v>
                </c:pt>
                <c:pt idx="1">
                  <c:v>0.60000054269375458</c:v>
                </c:pt>
                <c:pt idx="2">
                  <c:v>0.84852876526656418</c:v>
                </c:pt>
                <c:pt idx="3">
                  <c:v>1.0392309283004428</c:v>
                </c:pt>
                <c:pt idx="4">
                  <c:v>1.1999997437467227</c:v>
                </c:pt>
                <c:pt idx="5">
                  <c:v>1.3416407864998738</c:v>
                </c:pt>
                <c:pt idx="6">
                  <c:v>1.4696936913673544</c:v>
                </c:pt>
                <c:pt idx="7">
                  <c:v>1.5874508448392348</c:v>
                </c:pt>
                <c:pt idx="8">
                  <c:v>1.6970561888923419</c:v>
                </c:pt>
                <c:pt idx="9">
                  <c:v>1.8000002864404774</c:v>
                </c:pt>
                <c:pt idx="10">
                  <c:v>1.8973671832391328</c:v>
                </c:pt>
                <c:pt idx="11">
                  <c:v>1.9899752801680728</c:v>
                </c:pt>
                <c:pt idx="12">
                  <c:v>2.0784605149600992</c:v>
                </c:pt>
                <c:pt idx="13">
                  <c:v>2.1633313694732945</c:v>
                </c:pt>
                <c:pt idx="14">
                  <c:v>2.2449943608659688</c:v>
                </c:pt>
                <c:pt idx="15">
                  <c:v>2.3237902658978928</c:v>
                </c:pt>
                <c:pt idx="16">
                  <c:v>2.3999994874934454</c:v>
                </c:pt>
                <c:pt idx="17">
                  <c:v>2.4738635209941959</c:v>
                </c:pt>
                <c:pt idx="18">
                  <c:v>2.545584954158906</c:v>
                </c:pt>
                <c:pt idx="19">
                  <c:v>2.6153395419306076</c:v>
                </c:pt>
                <c:pt idx="20">
                  <c:v>2.68328157299974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3AE8-4ADD-AC45-B8DF28923FBF}"/>
            </c:ext>
          </c:extLst>
        </c:ser>
        <c:ser>
          <c:idx val="10"/>
          <c:order val="10"/>
          <c:tx>
            <c:strRef>
              <c:f>Utility!$C$16</c:f>
              <c:strCache>
                <c:ptCount val="1"/>
                <c:pt idx="0">
                  <c:v>2</c:v>
                </c:pt>
              </c:strCache>
            </c:strRef>
          </c:tx>
          <c:spPr>
            <a:solidFill>
              <a:schemeClr val="accent5">
                <a:lumMod val="6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6:$X$16</c:f>
              <c:numCache>
                <c:formatCode>General</c:formatCode>
                <c:ptCount val="21"/>
                <c:pt idx="0">
                  <c:v>0</c:v>
                </c:pt>
                <c:pt idx="1">
                  <c:v>0.63245610408312125</c:v>
                </c:pt>
                <c:pt idx="2">
                  <c:v>0.8944278528042382</c:v>
                </c:pt>
                <c:pt idx="3">
                  <c:v>1.0954455827735121</c:v>
                </c:pt>
                <c:pt idx="4">
                  <c:v>1.26491079395268</c:v>
                </c:pt>
                <c:pt idx="5">
                  <c:v>1.4142135623730949</c:v>
                </c:pt>
                <c:pt idx="6">
                  <c:v>1.5491931758337949</c:v>
                </c:pt>
                <c:pt idx="7">
                  <c:v>1.6733201144168439</c:v>
                </c:pt>
                <c:pt idx="8">
                  <c:v>1.7888542913949137</c:v>
                </c:pt>
                <c:pt idx="9">
                  <c:v>1.8973668980358016</c:v>
                </c:pt>
                <c:pt idx="10">
                  <c:v>2.000000618897904</c:v>
                </c:pt>
                <c:pt idx="11">
                  <c:v>2.0976181242542693</c:v>
                </c:pt>
                <c:pt idx="12">
                  <c:v>2.190889751333462</c:v>
                </c:pt>
                <c:pt idx="13">
                  <c:v>2.2803514870756216</c:v>
                </c:pt>
                <c:pt idx="14">
                  <c:v>2.366431838190147</c:v>
                </c:pt>
                <c:pt idx="15">
                  <c:v>2.4494900149218815</c:v>
                </c:pt>
                <c:pt idx="16">
                  <c:v>2.52982158790536</c:v>
                </c:pt>
                <c:pt idx="17">
                  <c:v>2.6076811155818111</c:v>
                </c:pt>
                <c:pt idx="18">
                  <c:v>2.6832821441991519</c:v>
                </c:pt>
                <c:pt idx="19">
                  <c:v>2.7568099357340539</c:v>
                </c:pt>
                <c:pt idx="20">
                  <c:v>2.82842712474618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3AE8-4ADD-AC45-B8DF28923FBF}"/>
            </c:ext>
          </c:extLst>
        </c:ser>
        <c:ser>
          <c:idx val="11"/>
          <c:order val="11"/>
          <c:tx>
            <c:strRef>
              <c:f>Utility!$C$17</c:f>
              <c:strCache>
                <c:ptCount val="1"/>
                <c:pt idx="0">
                  <c:v>2.2</c:v>
                </c:pt>
              </c:strCache>
            </c:strRef>
          </c:tx>
          <c:spPr>
            <a:solidFill>
              <a:schemeClr val="accent6">
                <a:lumMod val="6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7:$X$17</c:f>
              <c:numCache>
                <c:formatCode>General</c:formatCode>
                <c:ptCount val="21"/>
                <c:pt idx="0">
                  <c:v>0</c:v>
                </c:pt>
                <c:pt idx="1">
                  <c:v>0.66332555804159987</c:v>
                </c:pt>
                <c:pt idx="2">
                  <c:v>0.93808384607091488</c:v>
                </c:pt>
                <c:pt idx="3">
                  <c:v>1.1489130199017676</c:v>
                </c:pt>
                <c:pt idx="4">
                  <c:v>1.3266496328435022</c:v>
                </c:pt>
                <c:pt idx="5">
                  <c:v>1.4832396974191324</c:v>
                </c:pt>
                <c:pt idx="6">
                  <c:v>1.6248075103393016</c:v>
                </c:pt>
                <c:pt idx="7">
                  <c:v>1.7549929418214762</c:v>
                </c:pt>
                <c:pt idx="8">
                  <c:v>1.876166208902132</c:v>
                </c:pt>
                <c:pt idx="9">
                  <c:v>1.9899751908851024</c:v>
                </c:pt>
                <c:pt idx="10">
                  <c:v>2.097618345445901</c:v>
                </c:pt>
                <c:pt idx="11">
                  <c:v>2.2000004487999538</c:v>
                </c:pt>
                <c:pt idx="12">
                  <c:v>2.297824556563838</c:v>
                </c:pt>
                <c:pt idx="13">
                  <c:v>2.3916528165828748</c:v>
                </c:pt>
                <c:pt idx="14">
                  <c:v>2.4819346504853828</c:v>
                </c:pt>
                <c:pt idx="15">
                  <c:v>2.5690468011545056</c:v>
                </c:pt>
                <c:pt idx="16">
                  <c:v>2.6532992656870045</c:v>
                </c:pt>
                <c:pt idx="17">
                  <c:v>2.734959027228415</c:v>
                </c:pt>
                <c:pt idx="18">
                  <c:v>2.8142500549730469</c:v>
                </c:pt>
                <c:pt idx="19">
                  <c:v>2.8913666533212625</c:v>
                </c:pt>
                <c:pt idx="20">
                  <c:v>2.96647939483826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3AE8-4ADD-AC45-B8DF28923FBF}"/>
            </c:ext>
          </c:extLst>
        </c:ser>
        <c:ser>
          <c:idx val="12"/>
          <c:order val="12"/>
          <c:tx>
            <c:strRef>
              <c:f>Utility!$C$18</c:f>
              <c:strCache>
                <c:ptCount val="1"/>
                <c:pt idx="0">
                  <c:v>2.4</c:v>
                </c:pt>
              </c:strCache>
            </c:strRef>
          </c:tx>
          <c:spPr>
            <a:solidFill>
              <a:schemeClr val="accent1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8:$X$18</c:f>
              <c:numCache>
                <c:formatCode>General</c:formatCode>
                <c:ptCount val="21"/>
                <c:pt idx="0">
                  <c:v>0</c:v>
                </c:pt>
                <c:pt idx="1">
                  <c:v>0.69282094967632157</c:v>
                </c:pt>
                <c:pt idx="2">
                  <c:v>0.97979662208358331</c:v>
                </c:pt>
                <c:pt idx="3">
                  <c:v>1.2000005124088906</c:v>
                </c:pt>
                <c:pt idx="4">
                  <c:v>1.3856403501593044</c:v>
                </c:pt>
                <c:pt idx="5">
                  <c:v>1.5491933384829668</c:v>
                </c:pt>
                <c:pt idx="6">
                  <c:v>1.6970560966744737</c:v>
                </c:pt>
                <c:pt idx="7">
                  <c:v>1.833030345186462</c:v>
                </c:pt>
                <c:pt idx="8">
                  <c:v>1.9595916949738279</c:v>
                </c:pt>
                <c:pt idx="9">
                  <c:v>2.078461299835626</c:v>
                </c:pt>
                <c:pt idx="10">
                  <c:v>2.1908909079893504</c:v>
                </c:pt>
                <c:pt idx="11">
                  <c:v>2.2978255273714754</c:v>
                </c:pt>
                <c:pt idx="12">
                  <c:v>2.3999994756244427</c:v>
                </c:pt>
                <c:pt idx="13">
                  <c:v>2.4979998970235369</c:v>
                </c:pt>
                <c:pt idx="14">
                  <c:v>2.592296197150318</c:v>
                </c:pt>
                <c:pt idx="15">
                  <c:v>2.6832818711127611</c:v>
                </c:pt>
                <c:pt idx="16">
                  <c:v>2.7712807003186088</c:v>
                </c:pt>
                <c:pt idx="17">
                  <c:v>2.856571539568789</c:v>
                </c:pt>
                <c:pt idx="18">
                  <c:v>2.9393883170574111</c:v>
                </c:pt>
                <c:pt idx="19">
                  <c:v>3.0199339771118177</c:v>
                </c:pt>
                <c:pt idx="20">
                  <c:v>3.09838667696593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3AE8-4ADD-AC45-B8DF28923FBF}"/>
            </c:ext>
          </c:extLst>
        </c:ser>
        <c:ser>
          <c:idx val="13"/>
          <c:order val="13"/>
          <c:tx>
            <c:strRef>
              <c:f>Utility!$C$19</c:f>
              <c:strCache>
                <c:ptCount val="1"/>
                <c:pt idx="0">
                  <c:v>2.6</c:v>
                </c:pt>
              </c:strCache>
            </c:strRef>
          </c:tx>
          <c:spPr>
            <a:solidFill>
              <a:schemeClr val="accent2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9:$X$19</c:f>
              <c:numCache>
                <c:formatCode>General</c:formatCode>
                <c:ptCount val="21"/>
                <c:pt idx="0">
                  <c:v>0</c:v>
                </c:pt>
                <c:pt idx="1">
                  <c:v>0.72111090732951755</c:v>
                </c:pt>
                <c:pt idx="2">
                  <c:v>1.0198046572915815</c:v>
                </c:pt>
                <c:pt idx="3">
                  <c:v>1.2490001330117624</c:v>
                </c:pt>
                <c:pt idx="4">
                  <c:v>1.4422202022074855</c:v>
                </c:pt>
                <c:pt idx="5">
                  <c:v>1.61245154965971</c:v>
                </c:pt>
                <c:pt idx="6">
                  <c:v>1.7663519878169811</c:v>
                </c:pt>
                <c:pt idx="7">
                  <c:v>1.9078784727821636</c:v>
                </c:pt>
                <c:pt idx="8">
                  <c:v>2.0396077021316135</c:v>
                </c:pt>
                <c:pt idx="9">
                  <c:v>2.1633311095370034</c:v>
                </c:pt>
                <c:pt idx="10">
                  <c:v>2.2803515558504572</c:v>
                </c:pt>
                <c:pt idx="11">
                  <c:v>2.3916526365172683</c:v>
                </c:pt>
                <c:pt idx="12">
                  <c:v>2.4979986535719751</c:v>
                </c:pt>
                <c:pt idx="13">
                  <c:v>2.6000007261518987</c:v>
                </c:pt>
                <c:pt idx="14">
                  <c:v>2.6981474270765857</c:v>
                </c:pt>
                <c:pt idx="15">
                  <c:v>2.7928483190396505</c:v>
                </c:pt>
                <c:pt idx="16">
                  <c:v>2.884440404414971</c:v>
                </c:pt>
                <c:pt idx="17">
                  <c:v>2.9732139244814864</c:v>
                </c:pt>
                <c:pt idx="18">
                  <c:v>3.0594123594231952</c:v>
                </c:pt>
                <c:pt idx="19">
                  <c:v>3.1432469403931029</c:v>
                </c:pt>
                <c:pt idx="20">
                  <c:v>3.22490309931942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3AE8-4ADD-AC45-B8DF28923FBF}"/>
            </c:ext>
          </c:extLst>
        </c:ser>
        <c:ser>
          <c:idx val="14"/>
          <c:order val="14"/>
          <c:tx>
            <c:strRef>
              <c:f>Utility!$C$20</c:f>
              <c:strCache>
                <c:ptCount val="1"/>
                <c:pt idx="0">
                  <c:v>2.8</c:v>
                </c:pt>
              </c:strCache>
            </c:strRef>
          </c:tx>
          <c:spPr>
            <a:solidFill>
              <a:schemeClr val="accent3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0:$X$20</c:f>
              <c:numCache>
                <c:formatCode>General</c:formatCode>
                <c:ptCount val="21"/>
                <c:pt idx="0">
                  <c:v>0</c:v>
                </c:pt>
                <c:pt idx="1">
                  <c:v>0.74833215421282018</c:v>
                </c:pt>
                <c:pt idx="2">
                  <c:v>1.0583013074832706</c:v>
                </c:pt>
                <c:pt idx="3">
                  <c:v>1.2961486931464306</c:v>
                </c:pt>
                <c:pt idx="4">
                  <c:v>1.4966626351055872</c:v>
                </c:pt>
                <c:pt idx="5">
                  <c:v>1.6733200530681511</c:v>
                </c:pt>
                <c:pt idx="6">
                  <c:v>1.8330300855332409</c:v>
                </c:pt>
                <c:pt idx="7">
                  <c:v>1.9798990599110855</c:v>
                </c:pt>
                <c:pt idx="8">
                  <c:v>2.1166009416464879</c:v>
                </c:pt>
                <c:pt idx="9">
                  <c:v>2.2449947893184077</c:v>
                </c:pt>
                <c:pt idx="10">
                  <c:v>2.3664326455297222</c:v>
                </c:pt>
                <c:pt idx="11">
                  <c:v>2.4819352355128044</c:v>
                </c:pt>
                <c:pt idx="12">
                  <c:v>2.5922957129728084</c:v>
                </c:pt>
                <c:pt idx="13">
                  <c:v>2.6981482662098464</c:v>
                </c:pt>
                <c:pt idx="14">
                  <c:v>2.7999999111999987</c:v>
                </c:pt>
                <c:pt idx="15">
                  <c:v>2.8982756712367443</c:v>
                </c:pt>
                <c:pt idx="16">
                  <c:v>2.9933252702111743</c:v>
                </c:pt>
                <c:pt idx="17">
                  <c:v>3.0854499057328417</c:v>
                </c:pt>
                <c:pt idx="18">
                  <c:v>3.1749022491297589</c:v>
                </c:pt>
                <c:pt idx="19">
                  <c:v>3.2619015053288782</c:v>
                </c:pt>
                <c:pt idx="20">
                  <c:v>3.34664010613630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3AE8-4ADD-AC45-B8DF28923FBF}"/>
            </c:ext>
          </c:extLst>
        </c:ser>
        <c:ser>
          <c:idx val="15"/>
          <c:order val="15"/>
          <c:tx>
            <c:strRef>
              <c:f>Utility!$C$21</c:f>
              <c:strCache>
                <c:ptCount val="1"/>
                <c:pt idx="0">
                  <c:v>3</c:v>
                </c:pt>
              </c:strCache>
            </c:strRef>
          </c:tx>
          <c:spPr>
            <a:solidFill>
              <a:schemeClr val="accent4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1:$X$21</c:f>
              <c:numCache>
                <c:formatCode>General</c:formatCode>
                <c:ptCount val="21"/>
                <c:pt idx="0">
                  <c:v>0</c:v>
                </c:pt>
                <c:pt idx="1">
                  <c:v>0.77459736985610794</c:v>
                </c:pt>
                <c:pt idx="2">
                  <c:v>1.0954459255517819</c:v>
                </c:pt>
                <c:pt idx="3">
                  <c:v>1.3416413593904297</c:v>
                </c:pt>
                <c:pt idx="4">
                  <c:v>1.5491930076614082</c:v>
                </c:pt>
                <c:pt idx="5">
                  <c:v>1.7320508075688774</c:v>
                </c:pt>
                <c:pt idx="6">
                  <c:v>1.8973663968972889</c:v>
                </c:pt>
                <c:pt idx="7">
                  <c:v>2.0493902283284169</c:v>
                </c:pt>
                <c:pt idx="8">
                  <c:v>2.1908901190527561</c:v>
                </c:pt>
                <c:pt idx="9">
                  <c:v>2.3237903775175166</c:v>
                </c:pt>
                <c:pt idx="10">
                  <c:v>2.4494905007752124</c:v>
                </c:pt>
                <c:pt idx="11">
                  <c:v>2.5690470398184617</c:v>
                </c:pt>
                <c:pt idx="12">
                  <c:v>2.6832809867300518</c:v>
                </c:pt>
                <c:pt idx="13">
                  <c:v>2.7928487887660514</c:v>
                </c:pt>
                <c:pt idx="14">
                  <c:v>2.8982752573211537</c:v>
                </c:pt>
                <c:pt idx="15">
                  <c:v>3.0000003333004819</c:v>
                </c:pt>
                <c:pt idx="16">
                  <c:v>3.0983860153228164</c:v>
                </c:pt>
                <c:pt idx="17">
                  <c:v>3.1937440725335211</c:v>
                </c:pt>
                <c:pt idx="18">
                  <c:v>3.2863360446045382</c:v>
                </c:pt>
                <c:pt idx="19">
                  <c:v>3.3763888301916594</c:v>
                </c:pt>
                <c:pt idx="20">
                  <c:v>3.46410161513775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3AE8-4ADD-AC45-B8DF28923FBF}"/>
            </c:ext>
          </c:extLst>
        </c:ser>
        <c:ser>
          <c:idx val="16"/>
          <c:order val="16"/>
          <c:tx>
            <c:strRef>
              <c:f>Utility!$C$22</c:f>
              <c:strCache>
                <c:ptCount val="1"/>
                <c:pt idx="0">
                  <c:v>3.2</c:v>
                </c:pt>
              </c:strCache>
            </c:strRef>
          </c:tx>
          <c:spPr>
            <a:solidFill>
              <a:schemeClr val="accent5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2:$X$22</c:f>
              <c:numCache>
                <c:formatCode>General</c:formatCode>
                <c:ptCount val="21"/>
                <c:pt idx="0">
                  <c:v>0</c:v>
                </c:pt>
                <c:pt idx="1">
                  <c:v>0.80000072359167285</c:v>
                </c:pt>
                <c:pt idx="2">
                  <c:v>1.1313716870220858</c:v>
                </c:pt>
                <c:pt idx="3">
                  <c:v>1.3856412377339238</c:v>
                </c:pt>
                <c:pt idx="4">
                  <c:v>1.5999996583289637</c:v>
                </c:pt>
                <c:pt idx="5">
                  <c:v>1.7888543819998319</c:v>
                </c:pt>
                <c:pt idx="6">
                  <c:v>1.9595915884898059</c:v>
                </c:pt>
                <c:pt idx="7">
                  <c:v>2.1166011264523132</c:v>
                </c:pt>
                <c:pt idx="8">
                  <c:v>2.2627415851897892</c:v>
                </c:pt>
                <c:pt idx="9">
                  <c:v>2.4000003819206368</c:v>
                </c:pt>
                <c:pt idx="10">
                  <c:v>2.5298229109855104</c:v>
                </c:pt>
                <c:pt idx="11">
                  <c:v>2.6533003735574305</c:v>
                </c:pt>
                <c:pt idx="12">
                  <c:v>2.7712806866134656</c:v>
                </c:pt>
                <c:pt idx="13">
                  <c:v>2.8844418259643931</c:v>
                </c:pt>
                <c:pt idx="14">
                  <c:v>2.9933258144879584</c:v>
                </c:pt>
                <c:pt idx="15">
                  <c:v>3.0983870211971909</c:v>
                </c:pt>
                <c:pt idx="16">
                  <c:v>3.1999993166579275</c:v>
                </c:pt>
                <c:pt idx="17">
                  <c:v>3.2984846946589284</c:v>
                </c:pt>
                <c:pt idx="18">
                  <c:v>3.3941132722118752</c:v>
                </c:pt>
                <c:pt idx="19">
                  <c:v>3.4871193892408106</c:v>
                </c:pt>
                <c:pt idx="20">
                  <c:v>3.57770876399966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3AE8-4ADD-AC45-B8DF28923FBF}"/>
            </c:ext>
          </c:extLst>
        </c:ser>
        <c:ser>
          <c:idx val="17"/>
          <c:order val="17"/>
          <c:tx>
            <c:strRef>
              <c:f>Utility!$C$23</c:f>
              <c:strCache>
                <c:ptCount val="1"/>
                <c:pt idx="0">
                  <c:v>3.4</c:v>
                </c:pt>
              </c:strCache>
            </c:strRef>
          </c:tx>
          <c:spPr>
            <a:solidFill>
              <a:schemeClr val="accent6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3:$X$23</c:f>
              <c:numCache>
                <c:formatCode>General</c:formatCode>
                <c:ptCount val="21"/>
                <c:pt idx="0">
                  <c:v>0</c:v>
                </c:pt>
                <c:pt idx="1">
                  <c:v>0.82462187098475637</c:v>
                </c:pt>
                <c:pt idx="2">
                  <c:v>1.1661912418563263</c:v>
                </c:pt>
                <c:pt idx="3">
                  <c:v>1.4282862955971398</c:v>
                </c:pt>
                <c:pt idx="4">
                  <c:v>1.6492418980606212</c:v>
                </c:pt>
                <c:pt idx="5">
                  <c:v>1.8439088914585777</c:v>
                </c:pt>
                <c:pt idx="6">
                  <c:v>2.0199007756038418</c:v>
                </c:pt>
                <c:pt idx="7">
                  <c:v>2.1817425029160527</c:v>
                </c:pt>
                <c:pt idx="8">
                  <c:v>2.3323806398037608</c:v>
                </c:pt>
                <c:pt idx="9">
                  <c:v>2.4738637690453777</c:v>
                </c:pt>
                <c:pt idx="10">
                  <c:v>2.6076817690252012</c:v>
                </c:pt>
                <c:pt idx="11">
                  <c:v>2.7349594241670205</c:v>
                </c:pt>
                <c:pt idx="12">
                  <c:v>2.8565707472853883</c:v>
                </c:pt>
                <c:pt idx="13">
                  <c:v>2.9732145798501666</c:v>
                </c:pt>
                <c:pt idx="14">
                  <c:v>3.0854496262554671</c:v>
                </c:pt>
                <c:pt idx="15">
                  <c:v>3.1937442393597211</c:v>
                </c:pt>
                <c:pt idx="16">
                  <c:v>3.2984837961212423</c:v>
                </c:pt>
                <c:pt idx="17">
                  <c:v>3.4000002001404948</c:v>
                </c:pt>
                <c:pt idx="18">
                  <c:v>3.4985718816600873</c:v>
                </c:pt>
                <c:pt idx="19">
                  <c:v>3.5944403927448016</c:v>
                </c:pt>
                <c:pt idx="20">
                  <c:v>3.68781778291715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3AE8-4ADD-AC45-B8DF28923FBF}"/>
            </c:ext>
          </c:extLst>
        </c:ser>
        <c:ser>
          <c:idx val="18"/>
          <c:order val="18"/>
          <c:tx>
            <c:strRef>
              <c:f>Utility!$C$24</c:f>
              <c:strCache>
                <c:ptCount val="1"/>
                <c:pt idx="0">
                  <c:v>3.6</c:v>
                </c:pt>
              </c:strCache>
            </c:strRef>
          </c:tx>
          <c:spPr>
            <a:solidFill>
              <a:schemeClr val="accent1">
                <a:lumMod val="8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4:$X$24</c:f>
              <c:numCache>
                <c:formatCode>General</c:formatCode>
                <c:ptCount val="21"/>
                <c:pt idx="0">
                  <c:v>0</c:v>
                </c:pt>
                <c:pt idx="1">
                  <c:v>0.84852890490872501</c:v>
                </c:pt>
                <c:pt idx="2">
                  <c:v>1.2000008879036717</c:v>
                </c:pt>
                <c:pt idx="3">
                  <c:v>1.4696944732400679</c:v>
                </c:pt>
                <c:pt idx="4">
                  <c:v>1.697055912450854</c:v>
                </c:pt>
                <c:pt idx="5">
                  <c:v>1.8973665961010278</c:v>
                </c:pt>
                <c:pt idx="6">
                  <c:v>2.0784607508658905</c:v>
                </c:pt>
                <c:pt idx="7">
                  <c:v>2.2449945143722738</c:v>
                </c:pt>
                <c:pt idx="8">
                  <c:v>2.399999878440747</c:v>
                </c:pt>
                <c:pt idx="9">
                  <c:v>2.545584817359579</c:v>
                </c:pt>
                <c:pt idx="10">
                  <c:v>2.6832824033384188</c:v>
                </c:pt>
                <c:pt idx="11">
                  <c:v>2.8142500300008884</c:v>
                </c:pt>
                <c:pt idx="12">
                  <c:v>2.9393870491135394</c:v>
                </c:pt>
                <c:pt idx="13">
                  <c:v>3.0594125626162945</c:v>
                </c:pt>
                <c:pt idx="14">
                  <c:v>3.1749014725877718</c:v>
                </c:pt>
                <c:pt idx="15">
                  <c:v>3.2863357101433812</c:v>
                </c:pt>
                <c:pt idx="16">
                  <c:v>3.3941118249017079</c:v>
                </c:pt>
                <c:pt idx="17">
                  <c:v>3.4985713428500502</c:v>
                </c:pt>
                <c:pt idx="18">
                  <c:v>3.6000007663444187</c:v>
                </c:pt>
                <c:pt idx="19">
                  <c:v>3.6986486504089036</c:v>
                </c:pt>
                <c:pt idx="20">
                  <c:v>3.79473319220205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3AE8-4ADD-AC45-B8DF28923FBF}"/>
            </c:ext>
          </c:extLst>
        </c:ser>
        <c:ser>
          <c:idx val="19"/>
          <c:order val="19"/>
          <c:tx>
            <c:strRef>
              <c:f>Utility!$C$25</c:f>
              <c:strCache>
                <c:ptCount val="1"/>
                <c:pt idx="0">
                  <c:v>3.8</c:v>
                </c:pt>
              </c:strCache>
            </c:strRef>
          </c:tx>
          <c:spPr>
            <a:solidFill>
              <a:schemeClr val="accent2">
                <a:lumMod val="8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5:$X$25</c:f>
              <c:numCache>
                <c:formatCode>General</c:formatCode>
                <c:ptCount val="21"/>
                <c:pt idx="0">
                  <c:v>0</c:v>
                </c:pt>
                <c:pt idx="1">
                  <c:v>0.87178057722387936</c:v>
                </c:pt>
                <c:pt idx="2">
                  <c:v>1.2328837128280998</c:v>
                </c:pt>
                <c:pt idx="3">
                  <c:v>1.509967531821198</c:v>
                </c:pt>
                <c:pt idx="4">
                  <c:v>1.7435592050888897</c:v>
                </c:pt>
                <c:pt idx="5">
                  <c:v>1.9493588689617931</c:v>
                </c:pt>
                <c:pt idx="6">
                  <c:v>2.1354154262098515</c:v>
                </c:pt>
                <c:pt idx="7">
                  <c:v>2.306512603497497</c:v>
                </c:pt>
                <c:pt idx="8">
                  <c:v>2.4657654762973307</c:v>
                </c:pt>
                <c:pt idx="9">
                  <c:v>2.6153397823127693</c:v>
                </c:pt>
                <c:pt idx="10">
                  <c:v>2.7568106035099333</c:v>
                </c:pt>
                <c:pt idx="11">
                  <c:v>2.8913670487988896</c:v>
                </c:pt>
                <c:pt idx="12">
                  <c:v>3.0199331142835271</c:v>
                </c:pt>
                <c:pt idx="13">
                  <c:v>3.1432476069751814</c:v>
                </c:pt>
                <c:pt idx="14">
                  <c:v>3.2619011826111475</c:v>
                </c:pt>
                <c:pt idx="15">
                  <c:v>3.3763889783441425</c:v>
                </c:pt>
                <c:pt idx="16">
                  <c:v>3.4871184101777795</c:v>
                </c:pt>
                <c:pt idx="17">
                  <c:v>3.5944403627084709</c:v>
                </c:pt>
                <c:pt idx="18">
                  <c:v>3.6986491891254305</c:v>
                </c:pt>
                <c:pt idx="19">
                  <c:v>3.8000002554404921</c:v>
                </c:pt>
                <c:pt idx="20">
                  <c:v>3.898717737923586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3AE8-4ADD-AC45-B8DF28923FBF}"/>
            </c:ext>
          </c:extLst>
        </c:ser>
        <c:ser>
          <c:idx val="20"/>
          <c:order val="20"/>
          <c:tx>
            <c:strRef>
              <c:f>Utility!$C$26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3">
                <a:lumMod val="80000"/>
              </a:schemeClr>
            </a:solidFill>
            <a:ln/>
            <a:effectLst/>
            <a:sp3d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6:$X$26</c:f>
              <c:numCache>
                <c:formatCode>General</c:formatCode>
                <c:ptCount val="21"/>
                <c:pt idx="0">
                  <c:v>0</c:v>
                </c:pt>
                <c:pt idx="1">
                  <c:v>0.894428</c:v>
                </c:pt>
                <c:pt idx="2">
                  <c:v>1.264912</c:v>
                </c:pt>
                <c:pt idx="3">
                  <c:v>1.549194</c:v>
                </c:pt>
                <c:pt idx="4">
                  <c:v>1.7888539999999999</c:v>
                </c:pt>
                <c:pt idx="5">
                  <c:v>2</c:v>
                </c:pt>
                <c:pt idx="6">
                  <c:v>2.19089</c:v>
                </c:pt>
                <c:pt idx="7">
                  <c:v>2.3664320000000001</c:v>
                </c:pt>
                <c:pt idx="8">
                  <c:v>2.5298219999999998</c:v>
                </c:pt>
                <c:pt idx="9">
                  <c:v>2.6832820000000002</c:v>
                </c:pt>
                <c:pt idx="10">
                  <c:v>2.8284280000000002</c:v>
                </c:pt>
                <c:pt idx="11">
                  <c:v>2.9664799999999998</c:v>
                </c:pt>
                <c:pt idx="12">
                  <c:v>3.0983860000000001</c:v>
                </c:pt>
                <c:pt idx="13">
                  <c:v>3.224904</c:v>
                </c:pt>
                <c:pt idx="14">
                  <c:v>3.3466399999999998</c:v>
                </c:pt>
                <c:pt idx="15">
                  <c:v>3.464102</c:v>
                </c:pt>
                <c:pt idx="16">
                  <c:v>3.5777079999999999</c:v>
                </c:pt>
                <c:pt idx="17">
                  <c:v>3.687818</c:v>
                </c:pt>
                <c:pt idx="18">
                  <c:v>3.7947340000000001</c:v>
                </c:pt>
                <c:pt idx="19">
                  <c:v>3.8987180000000001</c:v>
                </c:pt>
                <c:pt idx="20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3AE8-4ADD-AC45-B8DF28923FBF}"/>
            </c:ext>
          </c:extLst>
        </c:ser>
        <c:bandFmts>
          <c:bandFmt>
            <c:idx val="0"/>
            <c:spPr>
              <a:solidFill>
                <a:schemeClr val="accent1"/>
              </a:solidFill>
              <a:ln/>
              <a:effectLst/>
              <a:sp3d/>
            </c:spPr>
          </c:bandFmt>
          <c:bandFmt>
            <c:idx val="1"/>
            <c:spPr>
              <a:solidFill>
                <a:schemeClr val="accent2"/>
              </a:solidFill>
              <a:ln/>
              <a:effectLst/>
              <a:sp3d/>
            </c:spPr>
          </c:bandFmt>
          <c:bandFmt>
            <c:idx val="2"/>
            <c:spPr>
              <a:solidFill>
                <a:schemeClr val="accent3"/>
              </a:solidFill>
              <a:ln/>
              <a:effectLst/>
              <a:sp3d/>
            </c:spPr>
          </c:bandFmt>
          <c:bandFmt>
            <c:idx val="3"/>
            <c:spPr>
              <a:solidFill>
                <a:schemeClr val="accent4"/>
              </a:solidFill>
              <a:ln/>
              <a:effectLst/>
              <a:sp3d/>
            </c:spPr>
          </c:bandFmt>
          <c:bandFmt>
            <c:idx val="4"/>
            <c:spPr>
              <a:solidFill>
                <a:schemeClr val="accent5"/>
              </a:solidFill>
              <a:ln/>
              <a:effectLst/>
              <a:sp3d/>
            </c:spPr>
          </c:bandFmt>
          <c:bandFmt>
            <c:idx val="5"/>
            <c:spPr>
              <a:solidFill>
                <a:schemeClr val="accent6"/>
              </a:solidFill>
              <a:ln/>
              <a:effectLst/>
              <a:sp3d/>
            </c:spPr>
          </c:bandFmt>
          <c:bandFmt>
            <c:idx val="6"/>
            <c:spPr>
              <a:solidFill>
                <a:schemeClr val="accent1">
                  <a:lumMod val="60000"/>
                </a:schemeClr>
              </a:solidFill>
              <a:ln/>
              <a:effectLst/>
              <a:sp3d/>
            </c:spPr>
          </c:bandFmt>
          <c:bandFmt>
            <c:idx val="7"/>
            <c:spPr>
              <a:solidFill>
                <a:schemeClr val="accent2">
                  <a:lumMod val="60000"/>
                </a:schemeClr>
              </a:solidFill>
              <a:ln/>
              <a:effectLst/>
              <a:sp3d/>
            </c:spPr>
          </c:bandFmt>
          <c:bandFmt>
            <c:idx val="8"/>
            <c:spPr>
              <a:solidFill>
                <a:schemeClr val="accent3">
                  <a:lumMod val="60000"/>
                </a:schemeClr>
              </a:solidFill>
              <a:ln/>
              <a:effectLst/>
              <a:sp3d/>
            </c:spPr>
          </c:bandFmt>
          <c:bandFmt>
            <c:idx val="9"/>
            <c:spPr>
              <a:solidFill>
                <a:schemeClr val="accent4">
                  <a:lumMod val="60000"/>
                </a:schemeClr>
              </a:solidFill>
              <a:ln/>
              <a:effectLst/>
              <a:sp3d/>
            </c:spPr>
          </c:bandFmt>
          <c:bandFmt>
            <c:idx val="10"/>
            <c:spPr>
              <a:solidFill>
                <a:schemeClr val="accent5">
                  <a:lumMod val="60000"/>
                </a:schemeClr>
              </a:solidFill>
              <a:ln/>
              <a:effectLst/>
              <a:sp3d/>
            </c:spPr>
          </c:bandFmt>
          <c:bandFmt>
            <c:idx val="11"/>
            <c:spPr>
              <a:solidFill>
                <a:schemeClr val="accent6">
                  <a:lumMod val="60000"/>
                </a:schemeClr>
              </a:solidFill>
              <a:ln/>
              <a:effectLst/>
              <a:sp3d/>
            </c:spPr>
          </c:bandFmt>
          <c:bandFmt>
            <c:idx val="12"/>
            <c:spPr>
              <a:solidFill>
                <a:schemeClr val="accent1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3"/>
            <c:spPr>
              <a:solidFill>
                <a:schemeClr val="accent2">
                  <a:lumMod val="80000"/>
                  <a:lumOff val="20000"/>
                </a:schemeClr>
              </a:solidFill>
              <a:ln/>
              <a:effectLst/>
              <a:sp3d/>
            </c:spPr>
          </c:bandFmt>
          <c:bandFmt>
            <c:idx val="14"/>
            <c:spPr>
              <a:solidFill>
                <a:schemeClr val="accent3">
                  <a:lumMod val="80000"/>
                  <a:lumOff val="20000"/>
                </a:schemeClr>
              </a:solidFill>
              <a:ln/>
              <a:effectLst/>
              <a:sp3d/>
            </c:spPr>
          </c:bandFmt>
        </c:bandFmts>
        <c:axId val="281420848"/>
        <c:axId val="281421328"/>
        <c:axId val="473340992"/>
      </c:surface3DChart>
      <c:catAx>
        <c:axId val="281420848"/>
        <c:scaling>
          <c:orientation val="minMax"/>
        </c:scaling>
        <c:delete val="0"/>
        <c:axPos val="b"/>
        <c:title>
          <c:tx>
            <c:rich>
              <a:bodyPr rot="420000"/>
              <a:lstStyle/>
              <a:p>
                <a:pPr>
                  <a:defRPr sz="1600"/>
                </a:pPr>
                <a:r>
                  <a:rPr lang="en-US" sz="1600"/>
                  <a:t>C1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421328"/>
        <c:crosses val="autoZero"/>
        <c:auto val="1"/>
        <c:lblAlgn val="ctr"/>
        <c:lblOffset val="100"/>
        <c:noMultiLvlLbl val="0"/>
      </c:catAx>
      <c:valAx>
        <c:axId val="2814213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Utilit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420848"/>
        <c:crosses val="autoZero"/>
        <c:crossBetween val="midCat"/>
      </c:valAx>
      <c:serAx>
        <c:axId val="473340992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1600"/>
                </a:pPr>
                <a:r>
                  <a:rPr lang="en-US" sz="1600"/>
                  <a:t>C2</a:t>
                </a:r>
              </a:p>
            </c:rich>
          </c:tx>
          <c:overlay val="0"/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421328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90"/>
      <c:rotY val="0"/>
      <c:rAngAx val="0"/>
      <c:perspective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surfaceChart>
        <c:wireframe val="1"/>
        <c:ser>
          <c:idx val="0"/>
          <c:order val="0"/>
          <c:tx>
            <c:strRef>
              <c:f>Utility!$C$6</c:f>
              <c:strCache>
                <c:ptCount val="1"/>
                <c:pt idx="0">
                  <c:v>0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6:$X$6</c:f>
              <c:numCache>
                <c:formatCode>General</c:formatCode>
                <c:ptCount val="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E97-4155-B961-8CDC61ACDD28}"/>
            </c:ext>
          </c:extLst>
        </c:ser>
        <c:ser>
          <c:idx val="1"/>
          <c:order val="1"/>
          <c:tx>
            <c:strRef>
              <c:f>Utility!$C$7</c:f>
              <c:strCache>
                <c:ptCount val="1"/>
                <c:pt idx="0">
                  <c:v>0.2</c:v>
                </c:pt>
              </c:strCache>
            </c:strRef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7:$X$7</c:f>
              <c:numCache>
                <c:formatCode>General</c:formatCode>
                <c:ptCount val="21"/>
                <c:pt idx="0">
                  <c:v>0</c:v>
                </c:pt>
                <c:pt idx="1">
                  <c:v>0.20000018089791818</c:v>
                </c:pt>
                <c:pt idx="2">
                  <c:v>0.28284292175552139</c:v>
                </c:pt>
                <c:pt idx="3">
                  <c:v>0.34641030943348089</c:v>
                </c:pt>
                <c:pt idx="4">
                  <c:v>0.39999991458224088</c:v>
                </c:pt>
                <c:pt idx="5">
                  <c:v>0.44721359549995793</c:v>
                </c:pt>
                <c:pt idx="6">
                  <c:v>0.48989789712245141</c:v>
                </c:pt>
                <c:pt idx="7">
                  <c:v>0.5291502816130782</c:v>
                </c:pt>
                <c:pt idx="8">
                  <c:v>0.56568539629744718</c:v>
                </c:pt>
                <c:pt idx="9">
                  <c:v>0.60000009548015909</c:v>
                </c:pt>
                <c:pt idx="10">
                  <c:v>0.63245572774637748</c:v>
                </c:pt>
                <c:pt idx="11">
                  <c:v>0.66332509338935752</c:v>
                </c:pt>
                <c:pt idx="12">
                  <c:v>0.69282017165336629</c:v>
                </c:pt>
                <c:pt idx="13">
                  <c:v>0.72111045649109817</c:v>
                </c:pt>
                <c:pt idx="14">
                  <c:v>0.74833145362198961</c:v>
                </c:pt>
                <c:pt idx="15">
                  <c:v>0.77459675529929761</c:v>
                </c:pt>
                <c:pt idx="16">
                  <c:v>0.79999982916448176</c:v>
                </c:pt>
                <c:pt idx="17">
                  <c:v>0.82462117366473198</c:v>
                </c:pt>
                <c:pt idx="18">
                  <c:v>0.84852831805296869</c:v>
                </c:pt>
                <c:pt idx="19">
                  <c:v>0.87177984731020253</c:v>
                </c:pt>
                <c:pt idx="20">
                  <c:v>0.8944271909999158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E97-4155-B961-8CDC61ACDD28}"/>
            </c:ext>
          </c:extLst>
        </c:ser>
        <c:ser>
          <c:idx val="2"/>
          <c:order val="2"/>
          <c:tx>
            <c:strRef>
              <c:f>Utility!$C$8</c:f>
              <c:strCache>
                <c:ptCount val="1"/>
                <c:pt idx="0">
                  <c:v>0.4</c:v>
                </c:pt>
              </c:strCache>
            </c:strRef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8:$X$8</c:f>
              <c:numCache>
                <c:formatCode>General</c:formatCode>
                <c:ptCount val="21"/>
                <c:pt idx="0">
                  <c:v>0</c:v>
                </c:pt>
                <c:pt idx="1">
                  <c:v>0.28284296830290834</c:v>
                </c:pt>
                <c:pt idx="2">
                  <c:v>0.40000029596789055</c:v>
                </c:pt>
                <c:pt idx="3">
                  <c:v>0.48989815774668921</c:v>
                </c:pt>
                <c:pt idx="4">
                  <c:v>0.56568530415028462</c:v>
                </c:pt>
                <c:pt idx="5">
                  <c:v>0.63245553203367588</c:v>
                </c:pt>
                <c:pt idx="6">
                  <c:v>0.69282025028863004</c:v>
                </c:pt>
                <c:pt idx="7">
                  <c:v>0.74833150479075783</c:v>
                </c:pt>
                <c:pt idx="8">
                  <c:v>0.79999995948024893</c:v>
                </c:pt>
                <c:pt idx="9">
                  <c:v>0.84852827245319296</c:v>
                </c:pt>
                <c:pt idx="10">
                  <c:v>0.89442746777947291</c:v>
                </c:pt>
                <c:pt idx="11">
                  <c:v>0.9380833433336293</c:v>
                </c:pt>
                <c:pt idx="12">
                  <c:v>0.97979568303784648</c:v>
                </c:pt>
                <c:pt idx="13">
                  <c:v>1.0198041875387647</c:v>
                </c:pt>
                <c:pt idx="14">
                  <c:v>1.0583004908625904</c:v>
                </c:pt>
                <c:pt idx="15">
                  <c:v>1.0954452367144603</c:v>
                </c:pt>
                <c:pt idx="16">
                  <c:v>1.1313706083005692</c:v>
                </c:pt>
                <c:pt idx="17">
                  <c:v>1.1661904476166833</c:v>
                </c:pt>
                <c:pt idx="18">
                  <c:v>1.2000002554481395</c:v>
                </c:pt>
                <c:pt idx="19">
                  <c:v>1.2328828834696344</c:v>
                </c:pt>
                <c:pt idx="20">
                  <c:v>1.26491106406735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E97-4155-B961-8CDC61ACDD28}"/>
            </c:ext>
          </c:extLst>
        </c:ser>
        <c:ser>
          <c:idx val="3"/>
          <c:order val="3"/>
          <c:tx>
            <c:strRef>
              <c:f>Utility!$C$9</c:f>
              <c:strCache>
                <c:ptCount val="1"/>
                <c:pt idx="0">
                  <c:v>0.6</c:v>
                </c:pt>
              </c:strCache>
            </c:strRef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9:$X$9</c:f>
              <c:numCache>
                <c:formatCode>General</c:formatCode>
                <c:ptCount val="21"/>
                <c:pt idx="0">
                  <c:v>0</c:v>
                </c:pt>
                <c:pt idx="1">
                  <c:v>0.34641047483816079</c:v>
                </c:pt>
                <c:pt idx="2">
                  <c:v>0.48989831104179166</c:v>
                </c:pt>
                <c:pt idx="3">
                  <c:v>0.6000002562044453</c:v>
                </c:pt>
                <c:pt idx="4">
                  <c:v>0.69282017507965221</c:v>
                </c:pt>
                <c:pt idx="5">
                  <c:v>0.7745966692414834</c:v>
                </c:pt>
                <c:pt idx="6">
                  <c:v>0.84852804833723683</c:v>
                </c:pt>
                <c:pt idx="7">
                  <c:v>0.91651517259323101</c:v>
                </c:pt>
                <c:pt idx="8">
                  <c:v>0.97979584748691395</c:v>
                </c:pt>
                <c:pt idx="9">
                  <c:v>1.039230649917813</c:v>
                </c:pt>
                <c:pt idx="10">
                  <c:v>1.0954454539946752</c:v>
                </c:pt>
                <c:pt idx="11">
                  <c:v>1.1489127636857377</c:v>
                </c:pt>
                <c:pt idx="12">
                  <c:v>1.1999997378122214</c:v>
                </c:pt>
                <c:pt idx="13">
                  <c:v>1.2489999485117684</c:v>
                </c:pt>
                <c:pt idx="14">
                  <c:v>1.296148098575159</c:v>
                </c:pt>
                <c:pt idx="15">
                  <c:v>1.3416409355563805</c:v>
                </c:pt>
                <c:pt idx="16">
                  <c:v>1.3856403501593044</c:v>
                </c:pt>
                <c:pt idx="17">
                  <c:v>1.4282857697843945</c:v>
                </c:pt>
                <c:pt idx="18">
                  <c:v>1.4696941585287056</c:v>
                </c:pt>
                <c:pt idx="19">
                  <c:v>1.5099669885559088</c:v>
                </c:pt>
                <c:pt idx="20">
                  <c:v>1.54919333848296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E97-4155-B961-8CDC61ACDD28}"/>
            </c:ext>
          </c:extLst>
        </c:ser>
        <c:ser>
          <c:idx val="4"/>
          <c:order val="4"/>
          <c:tx>
            <c:strRef>
              <c:f>Utility!$C$10</c:f>
              <c:strCache>
                <c:ptCount val="1"/>
                <c:pt idx="0">
                  <c:v>0.8</c:v>
                </c:pt>
              </c:strCache>
            </c:strRef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0:$X$10</c:f>
              <c:numCache>
                <c:formatCode>General</c:formatCode>
                <c:ptCount val="21"/>
                <c:pt idx="0">
                  <c:v>0</c:v>
                </c:pt>
                <c:pt idx="1">
                  <c:v>0.40000036179583637</c:v>
                </c:pt>
                <c:pt idx="2">
                  <c:v>0.56568584351104279</c:v>
                </c:pt>
                <c:pt idx="3">
                  <c:v>0.69282061886696178</c:v>
                </c:pt>
                <c:pt idx="4">
                  <c:v>0.79999982916448176</c:v>
                </c:pt>
                <c:pt idx="5">
                  <c:v>0.89442719099991586</c:v>
                </c:pt>
                <c:pt idx="6">
                  <c:v>0.97979579424490282</c:v>
                </c:pt>
                <c:pt idx="7">
                  <c:v>1.0583005632261564</c:v>
                </c:pt>
                <c:pt idx="8">
                  <c:v>1.1313707925948944</c:v>
                </c:pt>
                <c:pt idx="9">
                  <c:v>1.2000001909603182</c:v>
                </c:pt>
                <c:pt idx="10">
                  <c:v>1.264911455492755</c:v>
                </c:pt>
                <c:pt idx="11">
                  <c:v>1.326650186778715</c:v>
                </c:pt>
                <c:pt idx="12">
                  <c:v>1.3856403433067326</c:v>
                </c:pt>
                <c:pt idx="13">
                  <c:v>1.4422209129821963</c:v>
                </c:pt>
                <c:pt idx="14">
                  <c:v>1.4966629072439792</c:v>
                </c:pt>
                <c:pt idx="15">
                  <c:v>1.5491935105985952</c:v>
                </c:pt>
                <c:pt idx="16">
                  <c:v>1.5999996583289635</c:v>
                </c:pt>
                <c:pt idx="17">
                  <c:v>1.649242347329464</c:v>
                </c:pt>
                <c:pt idx="18">
                  <c:v>1.6970566361059374</c:v>
                </c:pt>
                <c:pt idx="19">
                  <c:v>1.7435596946204051</c:v>
                </c:pt>
                <c:pt idx="20">
                  <c:v>1.78885438199983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E97-4155-B961-8CDC61ACDD28}"/>
            </c:ext>
          </c:extLst>
        </c:ser>
        <c:ser>
          <c:idx val="5"/>
          <c:order val="5"/>
          <c:tx>
            <c:strRef>
              <c:f>Utility!$C$11</c:f>
              <c:strCache>
                <c:ptCount val="1"/>
                <c:pt idx="0">
                  <c:v>1</c:v>
                </c:pt>
              </c:strCache>
            </c:strRef>
          </c:tx>
          <c:spPr>
            <a:ln w="9525" cap="rnd">
              <a:solidFill>
                <a:schemeClr val="accent6"/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1:$X$11</c:f>
              <c:numCache>
                <c:formatCode>General</c:formatCode>
                <c:ptCount val="21"/>
                <c:pt idx="0">
                  <c:v>0</c:v>
                </c:pt>
                <c:pt idx="1">
                  <c:v>0.447214</c:v>
                </c:pt>
                <c:pt idx="2">
                  <c:v>0.63245600000000002</c:v>
                </c:pt>
                <c:pt idx="3">
                  <c:v>0.77459699999999998</c:v>
                </c:pt>
                <c:pt idx="4">
                  <c:v>0.89442699999999997</c:v>
                </c:pt>
                <c:pt idx="5">
                  <c:v>1</c:v>
                </c:pt>
                <c:pt idx="6">
                  <c:v>1.095445</c:v>
                </c:pt>
                <c:pt idx="7">
                  <c:v>1.183216</c:v>
                </c:pt>
                <c:pt idx="8">
                  <c:v>1.2649109999999999</c:v>
                </c:pt>
                <c:pt idx="9">
                  <c:v>1.3416410000000001</c:v>
                </c:pt>
                <c:pt idx="10">
                  <c:v>1.4142140000000001</c:v>
                </c:pt>
                <c:pt idx="11">
                  <c:v>1.4832399999999999</c:v>
                </c:pt>
                <c:pt idx="12">
                  <c:v>1.549193</c:v>
                </c:pt>
                <c:pt idx="13">
                  <c:v>1.612452</c:v>
                </c:pt>
                <c:pt idx="14">
                  <c:v>1.6733199999999999</c:v>
                </c:pt>
                <c:pt idx="15">
                  <c:v>1.732051</c:v>
                </c:pt>
                <c:pt idx="16">
                  <c:v>1.7888539999999999</c:v>
                </c:pt>
                <c:pt idx="17">
                  <c:v>1.843909</c:v>
                </c:pt>
                <c:pt idx="18">
                  <c:v>1.897367</c:v>
                </c:pt>
                <c:pt idx="19">
                  <c:v>1.9493590000000001</c:v>
                </c:pt>
                <c:pt idx="20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E97-4155-B961-8CDC61ACDD28}"/>
            </c:ext>
          </c:extLst>
        </c:ser>
        <c:ser>
          <c:idx val="6"/>
          <c:order val="6"/>
          <c:tx>
            <c:strRef>
              <c:f>Utility!$C$12</c:f>
              <c:strCache>
                <c:ptCount val="1"/>
                <c:pt idx="0">
                  <c:v>1.2</c:v>
                </c:pt>
              </c:strCache>
            </c:strRef>
          </c:tx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2:$X$12</c:f>
              <c:numCache>
                <c:formatCode>General</c:formatCode>
                <c:ptCount val="21"/>
                <c:pt idx="0">
                  <c:v>0</c:v>
                </c:pt>
                <c:pt idx="1">
                  <c:v>0.48989839166423066</c:v>
                </c:pt>
                <c:pt idx="2">
                  <c:v>0.69282083565897468</c:v>
                </c:pt>
                <c:pt idx="3">
                  <c:v>0.84852849975165823</c:v>
                </c:pt>
                <c:pt idx="4">
                  <c:v>0.97979568788334637</c:v>
                </c:pt>
                <c:pt idx="5">
                  <c:v>1.0954451150103321</c:v>
                </c:pt>
                <c:pt idx="6">
                  <c:v>1.1999998740124933</c:v>
                </c:pt>
                <c:pt idx="7">
                  <c:v>1.2961481872020653</c:v>
                </c:pt>
                <c:pt idx="8">
                  <c:v>1.3856405758728341</c:v>
                </c:pt>
                <c:pt idx="9">
                  <c:v>1.469694079547577</c:v>
                </c:pt>
                <c:pt idx="10">
                  <c:v>1.5491938178792219</c:v>
                </c:pt>
                <c:pt idx="11">
                  <c:v>1.6248080123879249</c:v>
                </c:pt>
                <c:pt idx="12">
                  <c:v>1.6970559040582016</c:v>
                </c:pt>
                <c:pt idx="13">
                  <c:v>1.76635266658864</c:v>
                </c:pt>
                <c:pt idx="14">
                  <c:v>1.8330302198490889</c:v>
                </c:pt>
                <c:pt idx="15">
                  <c:v>1.8973668068987608</c:v>
                </c:pt>
                <c:pt idx="16">
                  <c:v>1.9595913757666927</c:v>
                </c:pt>
                <c:pt idx="17">
                  <c:v>2.0199011065735863</c:v>
                </c:pt>
                <c:pt idx="18">
                  <c:v>2.078461411531809</c:v>
                </c:pt>
                <c:pt idx="19">
                  <c:v>2.135415793951426</c:v>
                </c:pt>
                <c:pt idx="20">
                  <c:v>2.19089023002066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97-4155-B961-8CDC61ACDD28}"/>
            </c:ext>
          </c:extLst>
        </c:ser>
        <c:ser>
          <c:idx val="7"/>
          <c:order val="7"/>
          <c:tx>
            <c:strRef>
              <c:f>Utility!$C$13</c:f>
              <c:strCache>
                <c:ptCount val="1"/>
                <c:pt idx="0">
                  <c:v>1.4</c:v>
                </c:pt>
              </c:strCache>
            </c:strRef>
          </c:tx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3:$X$13</c:f>
              <c:numCache>
                <c:formatCode>General</c:formatCode>
                <c:ptCount val="21"/>
                <c:pt idx="0">
                  <c:v>0</c:v>
                </c:pt>
                <c:pt idx="1">
                  <c:v>0.5291507408238223</c:v>
                </c:pt>
                <c:pt idx="2">
                  <c:v>0.74833203106001012</c:v>
                </c:pt>
                <c:pt idx="3">
                  <c:v>0.91651553034992261</c:v>
                </c:pt>
                <c:pt idx="4">
                  <c:v>1.058300298431688</c:v>
                </c:pt>
                <c:pt idx="5">
                  <c:v>1.1832159566199232</c:v>
                </c:pt>
                <c:pt idx="6">
                  <c:v>1.2961480035995117</c:v>
                </c:pt>
                <c:pt idx="7">
                  <c:v>1.4000000513279991</c:v>
                </c:pt>
                <c:pt idx="8">
                  <c:v>1.4966628789040635</c:v>
                </c:pt>
                <c:pt idx="9">
                  <c:v>1.5874510392555106</c:v>
                </c:pt>
                <c:pt idx="10">
                  <c:v>1.6733205708752881</c:v>
                </c:pt>
                <c:pt idx="11">
                  <c:v>1.7549932354969346</c:v>
                </c:pt>
                <c:pt idx="12">
                  <c:v>1.8330298774838887</c:v>
                </c:pt>
                <c:pt idx="13">
                  <c:v>1.9078789356837085</c:v>
                </c:pt>
                <c:pt idx="14">
                  <c:v>1.9798989245312497</c:v>
                </c:pt>
                <c:pt idx="15">
                  <c:v>2.0493903808794944</c:v>
                </c:pt>
                <c:pt idx="16">
                  <c:v>2.1166005968633761</c:v>
                </c:pt>
                <c:pt idx="17">
                  <c:v>2.1817425513550859</c:v>
                </c:pt>
                <c:pt idx="18">
                  <c:v>2.244994909964074</c:v>
                </c:pt>
                <c:pt idx="19">
                  <c:v>2.3065126739806567</c:v>
                </c:pt>
                <c:pt idx="20">
                  <c:v>2.366431913239846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BE97-4155-B961-8CDC61ACDD28}"/>
            </c:ext>
          </c:extLst>
        </c:ser>
        <c:ser>
          <c:idx val="8"/>
          <c:order val="8"/>
          <c:tx>
            <c:strRef>
              <c:f>Utility!$C$14</c:f>
              <c:strCache>
                <c:ptCount val="1"/>
                <c:pt idx="0">
                  <c:v>1.6</c:v>
                </c:pt>
              </c:strCache>
            </c:strRef>
          </c:tx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4:$X$14</c:f>
              <c:numCache>
                <c:formatCode>General</c:formatCode>
                <c:ptCount val="21"/>
                <c:pt idx="0">
                  <c:v>0</c:v>
                </c:pt>
                <c:pt idx="1">
                  <c:v>0.56568593660581667</c:v>
                </c:pt>
                <c:pt idx="2">
                  <c:v>0.8000005919357811</c:v>
                </c:pt>
                <c:pt idx="3">
                  <c:v>0.97979631549337842</c:v>
                </c:pt>
                <c:pt idx="4">
                  <c:v>1.1313706083005692</c:v>
                </c:pt>
                <c:pt idx="5">
                  <c:v>1.2649110640673518</c:v>
                </c:pt>
                <c:pt idx="6">
                  <c:v>1.3856405005772601</c:v>
                </c:pt>
                <c:pt idx="7">
                  <c:v>1.4966630095815157</c:v>
                </c:pt>
                <c:pt idx="8">
                  <c:v>1.5999999189604979</c:v>
                </c:pt>
                <c:pt idx="9">
                  <c:v>1.6970565449063859</c:v>
                </c:pt>
                <c:pt idx="10">
                  <c:v>1.7888549355589458</c:v>
                </c:pt>
                <c:pt idx="11">
                  <c:v>1.8761666866672586</c:v>
                </c:pt>
                <c:pt idx="12">
                  <c:v>1.959591366075693</c:v>
                </c:pt>
                <c:pt idx="13">
                  <c:v>2.0396083750775293</c:v>
                </c:pt>
                <c:pt idx="14">
                  <c:v>2.1166009817251807</c:v>
                </c:pt>
                <c:pt idx="15">
                  <c:v>2.1908904734289205</c:v>
                </c:pt>
                <c:pt idx="16">
                  <c:v>2.2627412166011385</c:v>
                </c:pt>
                <c:pt idx="17">
                  <c:v>2.3323808952333667</c:v>
                </c:pt>
                <c:pt idx="18">
                  <c:v>2.400000510896279</c:v>
                </c:pt>
                <c:pt idx="19">
                  <c:v>2.4657657669392687</c:v>
                </c:pt>
                <c:pt idx="20">
                  <c:v>2.52982212813470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BE97-4155-B961-8CDC61ACDD28}"/>
            </c:ext>
          </c:extLst>
        </c:ser>
        <c:ser>
          <c:idx val="9"/>
          <c:order val="9"/>
          <c:tx>
            <c:strRef>
              <c:f>Utility!$C$15</c:f>
              <c:strCache>
                <c:ptCount val="1"/>
                <c:pt idx="0">
                  <c:v>1.8</c:v>
                </c:pt>
              </c:strCache>
            </c:strRef>
          </c:tx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5:$X$15</c:f>
              <c:numCache>
                <c:formatCode>General</c:formatCode>
                <c:ptCount val="21"/>
                <c:pt idx="0">
                  <c:v>0</c:v>
                </c:pt>
                <c:pt idx="1">
                  <c:v>0.60000054269375458</c:v>
                </c:pt>
                <c:pt idx="2">
                  <c:v>0.84852876526656418</c:v>
                </c:pt>
                <c:pt idx="3">
                  <c:v>1.0392309283004428</c:v>
                </c:pt>
                <c:pt idx="4">
                  <c:v>1.1999997437467227</c:v>
                </c:pt>
                <c:pt idx="5">
                  <c:v>1.3416407864998738</c:v>
                </c:pt>
                <c:pt idx="6">
                  <c:v>1.4696936913673544</c:v>
                </c:pt>
                <c:pt idx="7">
                  <c:v>1.5874508448392348</c:v>
                </c:pt>
                <c:pt idx="8">
                  <c:v>1.6970561888923419</c:v>
                </c:pt>
                <c:pt idx="9">
                  <c:v>1.8000002864404774</c:v>
                </c:pt>
                <c:pt idx="10">
                  <c:v>1.8973671832391328</c:v>
                </c:pt>
                <c:pt idx="11">
                  <c:v>1.9899752801680728</c:v>
                </c:pt>
                <c:pt idx="12">
                  <c:v>2.0784605149600992</c:v>
                </c:pt>
                <c:pt idx="13">
                  <c:v>2.1633313694732945</c:v>
                </c:pt>
                <c:pt idx="14">
                  <c:v>2.2449943608659688</c:v>
                </c:pt>
                <c:pt idx="15">
                  <c:v>2.3237902658978928</c:v>
                </c:pt>
                <c:pt idx="16">
                  <c:v>2.3999994874934454</c:v>
                </c:pt>
                <c:pt idx="17">
                  <c:v>2.4738635209941959</c:v>
                </c:pt>
                <c:pt idx="18">
                  <c:v>2.545584954158906</c:v>
                </c:pt>
                <c:pt idx="19">
                  <c:v>2.6153395419306076</c:v>
                </c:pt>
                <c:pt idx="20">
                  <c:v>2.68328157299974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BE97-4155-B961-8CDC61ACDD28}"/>
            </c:ext>
          </c:extLst>
        </c:ser>
        <c:ser>
          <c:idx val="10"/>
          <c:order val="10"/>
          <c:tx>
            <c:strRef>
              <c:f>Utility!$C$16</c:f>
              <c:strCache>
                <c:ptCount val="1"/>
                <c:pt idx="0">
                  <c:v>2</c:v>
                </c:pt>
              </c:strCache>
            </c:strRef>
          </c:tx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6:$X$16</c:f>
              <c:numCache>
                <c:formatCode>General</c:formatCode>
                <c:ptCount val="21"/>
                <c:pt idx="0">
                  <c:v>0</c:v>
                </c:pt>
                <c:pt idx="1">
                  <c:v>0.63245610408312125</c:v>
                </c:pt>
                <c:pt idx="2">
                  <c:v>0.8944278528042382</c:v>
                </c:pt>
                <c:pt idx="3">
                  <c:v>1.0954455827735121</c:v>
                </c:pt>
                <c:pt idx="4">
                  <c:v>1.26491079395268</c:v>
                </c:pt>
                <c:pt idx="5">
                  <c:v>1.4142135623730949</c:v>
                </c:pt>
                <c:pt idx="6">
                  <c:v>1.5491931758337949</c:v>
                </c:pt>
                <c:pt idx="7">
                  <c:v>1.6733201144168439</c:v>
                </c:pt>
                <c:pt idx="8">
                  <c:v>1.7888542913949137</c:v>
                </c:pt>
                <c:pt idx="9">
                  <c:v>1.8973668980358016</c:v>
                </c:pt>
                <c:pt idx="10">
                  <c:v>2.000000618897904</c:v>
                </c:pt>
                <c:pt idx="11">
                  <c:v>2.0976181242542693</c:v>
                </c:pt>
                <c:pt idx="12">
                  <c:v>2.190889751333462</c:v>
                </c:pt>
                <c:pt idx="13">
                  <c:v>2.2803514870756216</c:v>
                </c:pt>
                <c:pt idx="14">
                  <c:v>2.366431838190147</c:v>
                </c:pt>
                <c:pt idx="15">
                  <c:v>2.4494900149218815</c:v>
                </c:pt>
                <c:pt idx="16">
                  <c:v>2.52982158790536</c:v>
                </c:pt>
                <c:pt idx="17">
                  <c:v>2.6076811155818111</c:v>
                </c:pt>
                <c:pt idx="18">
                  <c:v>2.6832821441991519</c:v>
                </c:pt>
                <c:pt idx="19">
                  <c:v>2.7568099357340539</c:v>
                </c:pt>
                <c:pt idx="20">
                  <c:v>2.82842712474618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BE97-4155-B961-8CDC61ACDD28}"/>
            </c:ext>
          </c:extLst>
        </c:ser>
        <c:ser>
          <c:idx val="11"/>
          <c:order val="11"/>
          <c:tx>
            <c:strRef>
              <c:f>Utility!$C$17</c:f>
              <c:strCache>
                <c:ptCount val="1"/>
                <c:pt idx="0">
                  <c:v>2.2</c:v>
                </c:pt>
              </c:strCache>
            </c:strRef>
          </c:tx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7:$X$17</c:f>
              <c:numCache>
                <c:formatCode>General</c:formatCode>
                <c:ptCount val="21"/>
                <c:pt idx="0">
                  <c:v>0</c:v>
                </c:pt>
                <c:pt idx="1">
                  <c:v>0.66332555804159987</c:v>
                </c:pt>
                <c:pt idx="2">
                  <c:v>0.93808384607091488</c:v>
                </c:pt>
                <c:pt idx="3">
                  <c:v>1.1489130199017676</c:v>
                </c:pt>
                <c:pt idx="4">
                  <c:v>1.3266496328435022</c:v>
                </c:pt>
                <c:pt idx="5">
                  <c:v>1.4832396974191324</c:v>
                </c:pt>
                <c:pt idx="6">
                  <c:v>1.6248075103393016</c:v>
                </c:pt>
                <c:pt idx="7">
                  <c:v>1.7549929418214762</c:v>
                </c:pt>
                <c:pt idx="8">
                  <c:v>1.876166208902132</c:v>
                </c:pt>
                <c:pt idx="9">
                  <c:v>1.9899751908851024</c:v>
                </c:pt>
                <c:pt idx="10">
                  <c:v>2.097618345445901</c:v>
                </c:pt>
                <c:pt idx="11">
                  <c:v>2.2000004487999538</c:v>
                </c:pt>
                <c:pt idx="12">
                  <c:v>2.297824556563838</c:v>
                </c:pt>
                <c:pt idx="13">
                  <c:v>2.3916528165828748</c:v>
                </c:pt>
                <c:pt idx="14">
                  <c:v>2.4819346504853828</c:v>
                </c:pt>
                <c:pt idx="15">
                  <c:v>2.5690468011545056</c:v>
                </c:pt>
                <c:pt idx="16">
                  <c:v>2.6532992656870045</c:v>
                </c:pt>
                <c:pt idx="17">
                  <c:v>2.734959027228415</c:v>
                </c:pt>
                <c:pt idx="18">
                  <c:v>2.8142500549730469</c:v>
                </c:pt>
                <c:pt idx="19">
                  <c:v>2.8913666533212625</c:v>
                </c:pt>
                <c:pt idx="20">
                  <c:v>2.96647939483826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BE97-4155-B961-8CDC61ACDD28}"/>
            </c:ext>
          </c:extLst>
        </c:ser>
        <c:ser>
          <c:idx val="12"/>
          <c:order val="12"/>
          <c:tx>
            <c:strRef>
              <c:f>Utility!$C$18</c:f>
              <c:strCache>
                <c:ptCount val="1"/>
                <c:pt idx="0">
                  <c:v>2.4</c:v>
                </c:pt>
              </c:strCache>
            </c:strRef>
          </c:tx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8:$X$18</c:f>
              <c:numCache>
                <c:formatCode>General</c:formatCode>
                <c:ptCount val="21"/>
                <c:pt idx="0">
                  <c:v>0</c:v>
                </c:pt>
                <c:pt idx="1">
                  <c:v>0.69282094967632157</c:v>
                </c:pt>
                <c:pt idx="2">
                  <c:v>0.97979662208358331</c:v>
                </c:pt>
                <c:pt idx="3">
                  <c:v>1.2000005124088906</c:v>
                </c:pt>
                <c:pt idx="4">
                  <c:v>1.3856403501593044</c:v>
                </c:pt>
                <c:pt idx="5">
                  <c:v>1.5491933384829668</c:v>
                </c:pt>
                <c:pt idx="6">
                  <c:v>1.6970560966744737</c:v>
                </c:pt>
                <c:pt idx="7">
                  <c:v>1.833030345186462</c:v>
                </c:pt>
                <c:pt idx="8">
                  <c:v>1.9595916949738279</c:v>
                </c:pt>
                <c:pt idx="9">
                  <c:v>2.078461299835626</c:v>
                </c:pt>
                <c:pt idx="10">
                  <c:v>2.1908909079893504</c:v>
                </c:pt>
                <c:pt idx="11">
                  <c:v>2.2978255273714754</c:v>
                </c:pt>
                <c:pt idx="12">
                  <c:v>2.3999994756244427</c:v>
                </c:pt>
                <c:pt idx="13">
                  <c:v>2.4979998970235369</c:v>
                </c:pt>
                <c:pt idx="14">
                  <c:v>2.592296197150318</c:v>
                </c:pt>
                <c:pt idx="15">
                  <c:v>2.6832818711127611</c:v>
                </c:pt>
                <c:pt idx="16">
                  <c:v>2.7712807003186088</c:v>
                </c:pt>
                <c:pt idx="17">
                  <c:v>2.856571539568789</c:v>
                </c:pt>
                <c:pt idx="18">
                  <c:v>2.9393883170574111</c:v>
                </c:pt>
                <c:pt idx="19">
                  <c:v>3.0199339771118177</c:v>
                </c:pt>
                <c:pt idx="20">
                  <c:v>3.09838667696593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BE97-4155-B961-8CDC61ACDD28}"/>
            </c:ext>
          </c:extLst>
        </c:ser>
        <c:ser>
          <c:idx val="13"/>
          <c:order val="13"/>
          <c:tx>
            <c:strRef>
              <c:f>Utility!$C$19</c:f>
              <c:strCache>
                <c:ptCount val="1"/>
                <c:pt idx="0">
                  <c:v>2.6</c:v>
                </c:pt>
              </c:strCache>
            </c:strRef>
          </c:tx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19:$X$19</c:f>
              <c:numCache>
                <c:formatCode>General</c:formatCode>
                <c:ptCount val="21"/>
                <c:pt idx="0">
                  <c:v>0</c:v>
                </c:pt>
                <c:pt idx="1">
                  <c:v>0.72111090732951755</c:v>
                </c:pt>
                <c:pt idx="2">
                  <c:v>1.0198046572915815</c:v>
                </c:pt>
                <c:pt idx="3">
                  <c:v>1.2490001330117624</c:v>
                </c:pt>
                <c:pt idx="4">
                  <c:v>1.4422202022074855</c:v>
                </c:pt>
                <c:pt idx="5">
                  <c:v>1.61245154965971</c:v>
                </c:pt>
                <c:pt idx="6">
                  <c:v>1.7663519878169811</c:v>
                </c:pt>
                <c:pt idx="7">
                  <c:v>1.9078784727821636</c:v>
                </c:pt>
                <c:pt idx="8">
                  <c:v>2.0396077021316135</c:v>
                </c:pt>
                <c:pt idx="9">
                  <c:v>2.1633311095370034</c:v>
                </c:pt>
                <c:pt idx="10">
                  <c:v>2.2803515558504572</c:v>
                </c:pt>
                <c:pt idx="11">
                  <c:v>2.3916526365172683</c:v>
                </c:pt>
                <c:pt idx="12">
                  <c:v>2.4979986535719751</c:v>
                </c:pt>
                <c:pt idx="13">
                  <c:v>2.6000007261518987</c:v>
                </c:pt>
                <c:pt idx="14">
                  <c:v>2.6981474270765857</c:v>
                </c:pt>
                <c:pt idx="15">
                  <c:v>2.7928483190396505</c:v>
                </c:pt>
                <c:pt idx="16">
                  <c:v>2.884440404414971</c:v>
                </c:pt>
                <c:pt idx="17">
                  <c:v>2.9732139244814864</c:v>
                </c:pt>
                <c:pt idx="18">
                  <c:v>3.0594123594231952</c:v>
                </c:pt>
                <c:pt idx="19">
                  <c:v>3.1432469403931029</c:v>
                </c:pt>
                <c:pt idx="20">
                  <c:v>3.22490309931942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BE97-4155-B961-8CDC61ACDD28}"/>
            </c:ext>
          </c:extLst>
        </c:ser>
        <c:ser>
          <c:idx val="14"/>
          <c:order val="14"/>
          <c:tx>
            <c:strRef>
              <c:f>Utility!$C$20</c:f>
              <c:strCache>
                <c:ptCount val="1"/>
                <c:pt idx="0">
                  <c:v>2.8</c:v>
                </c:pt>
              </c:strCache>
            </c:strRef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0:$X$20</c:f>
              <c:numCache>
                <c:formatCode>General</c:formatCode>
                <c:ptCount val="21"/>
                <c:pt idx="0">
                  <c:v>0</c:v>
                </c:pt>
                <c:pt idx="1">
                  <c:v>0.74833215421282018</c:v>
                </c:pt>
                <c:pt idx="2">
                  <c:v>1.0583013074832706</c:v>
                </c:pt>
                <c:pt idx="3">
                  <c:v>1.2961486931464306</c:v>
                </c:pt>
                <c:pt idx="4">
                  <c:v>1.4966626351055872</c:v>
                </c:pt>
                <c:pt idx="5">
                  <c:v>1.6733200530681511</c:v>
                </c:pt>
                <c:pt idx="6">
                  <c:v>1.8330300855332409</c:v>
                </c:pt>
                <c:pt idx="7">
                  <c:v>1.9798990599110855</c:v>
                </c:pt>
                <c:pt idx="8">
                  <c:v>2.1166009416464879</c:v>
                </c:pt>
                <c:pt idx="9">
                  <c:v>2.2449947893184077</c:v>
                </c:pt>
                <c:pt idx="10">
                  <c:v>2.3664326455297222</c:v>
                </c:pt>
                <c:pt idx="11">
                  <c:v>2.4819352355128044</c:v>
                </c:pt>
                <c:pt idx="12">
                  <c:v>2.5922957129728084</c:v>
                </c:pt>
                <c:pt idx="13">
                  <c:v>2.6981482662098464</c:v>
                </c:pt>
                <c:pt idx="14">
                  <c:v>2.7999999111999987</c:v>
                </c:pt>
                <c:pt idx="15">
                  <c:v>2.8982756712367443</c:v>
                </c:pt>
                <c:pt idx="16">
                  <c:v>2.9933252702111743</c:v>
                </c:pt>
                <c:pt idx="17">
                  <c:v>3.0854499057328417</c:v>
                </c:pt>
                <c:pt idx="18">
                  <c:v>3.1749022491297589</c:v>
                </c:pt>
                <c:pt idx="19">
                  <c:v>3.2619015053288782</c:v>
                </c:pt>
                <c:pt idx="20">
                  <c:v>3.34664010613630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BE97-4155-B961-8CDC61ACDD28}"/>
            </c:ext>
          </c:extLst>
        </c:ser>
        <c:ser>
          <c:idx val="15"/>
          <c:order val="15"/>
          <c:tx>
            <c:strRef>
              <c:f>Utility!$C$21</c:f>
              <c:strCache>
                <c:ptCount val="1"/>
                <c:pt idx="0">
                  <c:v>3</c:v>
                </c:pt>
              </c:strCache>
            </c:strRef>
          </c:tx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1:$X$21</c:f>
              <c:numCache>
                <c:formatCode>General</c:formatCode>
                <c:ptCount val="21"/>
                <c:pt idx="0">
                  <c:v>0</c:v>
                </c:pt>
                <c:pt idx="1">
                  <c:v>0.77459736985610794</c:v>
                </c:pt>
                <c:pt idx="2">
                  <c:v>1.0954459255517819</c:v>
                </c:pt>
                <c:pt idx="3">
                  <c:v>1.3416413593904297</c:v>
                </c:pt>
                <c:pt idx="4">
                  <c:v>1.5491930076614082</c:v>
                </c:pt>
                <c:pt idx="5">
                  <c:v>1.7320508075688774</c:v>
                </c:pt>
                <c:pt idx="6">
                  <c:v>1.8973663968972889</c:v>
                </c:pt>
                <c:pt idx="7">
                  <c:v>2.0493902283284169</c:v>
                </c:pt>
                <c:pt idx="8">
                  <c:v>2.1908901190527561</c:v>
                </c:pt>
                <c:pt idx="9">
                  <c:v>2.3237903775175166</c:v>
                </c:pt>
                <c:pt idx="10">
                  <c:v>2.4494905007752124</c:v>
                </c:pt>
                <c:pt idx="11">
                  <c:v>2.5690470398184617</c:v>
                </c:pt>
                <c:pt idx="12">
                  <c:v>2.6832809867300518</c:v>
                </c:pt>
                <c:pt idx="13">
                  <c:v>2.7928487887660514</c:v>
                </c:pt>
                <c:pt idx="14">
                  <c:v>2.8982752573211537</c:v>
                </c:pt>
                <c:pt idx="15">
                  <c:v>3.0000003333004819</c:v>
                </c:pt>
                <c:pt idx="16">
                  <c:v>3.0983860153228164</c:v>
                </c:pt>
                <c:pt idx="17">
                  <c:v>3.1937440725335211</c:v>
                </c:pt>
                <c:pt idx="18">
                  <c:v>3.2863360446045382</c:v>
                </c:pt>
                <c:pt idx="19">
                  <c:v>3.3763888301916594</c:v>
                </c:pt>
                <c:pt idx="20">
                  <c:v>3.46410161513775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BE97-4155-B961-8CDC61ACDD28}"/>
            </c:ext>
          </c:extLst>
        </c:ser>
        <c:ser>
          <c:idx val="16"/>
          <c:order val="16"/>
          <c:tx>
            <c:strRef>
              <c:f>Utility!$C$22</c:f>
              <c:strCache>
                <c:ptCount val="1"/>
                <c:pt idx="0">
                  <c:v>3.2</c:v>
                </c:pt>
              </c:strCache>
            </c:strRef>
          </c:tx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2:$X$22</c:f>
              <c:numCache>
                <c:formatCode>General</c:formatCode>
                <c:ptCount val="21"/>
                <c:pt idx="0">
                  <c:v>0</c:v>
                </c:pt>
                <c:pt idx="1">
                  <c:v>0.80000072359167285</c:v>
                </c:pt>
                <c:pt idx="2">
                  <c:v>1.1313716870220858</c:v>
                </c:pt>
                <c:pt idx="3">
                  <c:v>1.3856412377339238</c:v>
                </c:pt>
                <c:pt idx="4">
                  <c:v>1.5999996583289637</c:v>
                </c:pt>
                <c:pt idx="5">
                  <c:v>1.7888543819998319</c:v>
                </c:pt>
                <c:pt idx="6">
                  <c:v>1.9595915884898059</c:v>
                </c:pt>
                <c:pt idx="7">
                  <c:v>2.1166011264523132</c:v>
                </c:pt>
                <c:pt idx="8">
                  <c:v>2.2627415851897892</c:v>
                </c:pt>
                <c:pt idx="9">
                  <c:v>2.4000003819206368</c:v>
                </c:pt>
                <c:pt idx="10">
                  <c:v>2.5298229109855104</c:v>
                </c:pt>
                <c:pt idx="11">
                  <c:v>2.6533003735574305</c:v>
                </c:pt>
                <c:pt idx="12">
                  <c:v>2.7712806866134656</c:v>
                </c:pt>
                <c:pt idx="13">
                  <c:v>2.8844418259643931</c:v>
                </c:pt>
                <c:pt idx="14">
                  <c:v>2.9933258144879584</c:v>
                </c:pt>
                <c:pt idx="15">
                  <c:v>3.0983870211971909</c:v>
                </c:pt>
                <c:pt idx="16">
                  <c:v>3.1999993166579275</c:v>
                </c:pt>
                <c:pt idx="17">
                  <c:v>3.2984846946589284</c:v>
                </c:pt>
                <c:pt idx="18">
                  <c:v>3.3941132722118752</c:v>
                </c:pt>
                <c:pt idx="19">
                  <c:v>3.4871193892408106</c:v>
                </c:pt>
                <c:pt idx="20">
                  <c:v>3.57770876399966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BE97-4155-B961-8CDC61ACDD28}"/>
            </c:ext>
          </c:extLst>
        </c:ser>
        <c:ser>
          <c:idx val="17"/>
          <c:order val="17"/>
          <c:tx>
            <c:strRef>
              <c:f>Utility!$C$23</c:f>
              <c:strCache>
                <c:ptCount val="1"/>
                <c:pt idx="0">
                  <c:v>3.4</c:v>
                </c:pt>
              </c:strCache>
            </c:strRef>
          </c:tx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3:$X$23</c:f>
              <c:numCache>
                <c:formatCode>General</c:formatCode>
                <c:ptCount val="21"/>
                <c:pt idx="0">
                  <c:v>0</c:v>
                </c:pt>
                <c:pt idx="1">
                  <c:v>0.82462187098475637</c:v>
                </c:pt>
                <c:pt idx="2">
                  <c:v>1.1661912418563263</c:v>
                </c:pt>
                <c:pt idx="3">
                  <c:v>1.4282862955971398</c:v>
                </c:pt>
                <c:pt idx="4">
                  <c:v>1.6492418980606212</c:v>
                </c:pt>
                <c:pt idx="5">
                  <c:v>1.8439088914585777</c:v>
                </c:pt>
                <c:pt idx="6">
                  <c:v>2.0199007756038418</c:v>
                </c:pt>
                <c:pt idx="7">
                  <c:v>2.1817425029160527</c:v>
                </c:pt>
                <c:pt idx="8">
                  <c:v>2.3323806398037608</c:v>
                </c:pt>
                <c:pt idx="9">
                  <c:v>2.4738637690453777</c:v>
                </c:pt>
                <c:pt idx="10">
                  <c:v>2.6076817690252012</c:v>
                </c:pt>
                <c:pt idx="11">
                  <c:v>2.7349594241670205</c:v>
                </c:pt>
                <c:pt idx="12">
                  <c:v>2.8565707472853883</c:v>
                </c:pt>
                <c:pt idx="13">
                  <c:v>2.9732145798501666</c:v>
                </c:pt>
                <c:pt idx="14">
                  <c:v>3.0854496262554671</c:v>
                </c:pt>
                <c:pt idx="15">
                  <c:v>3.1937442393597211</c:v>
                </c:pt>
                <c:pt idx="16">
                  <c:v>3.2984837961212423</c:v>
                </c:pt>
                <c:pt idx="17">
                  <c:v>3.4000002001404948</c:v>
                </c:pt>
                <c:pt idx="18">
                  <c:v>3.4985718816600873</c:v>
                </c:pt>
                <c:pt idx="19">
                  <c:v>3.5944403927448016</c:v>
                </c:pt>
                <c:pt idx="20">
                  <c:v>3.68781778291715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1-BE97-4155-B961-8CDC61ACDD28}"/>
            </c:ext>
          </c:extLst>
        </c:ser>
        <c:ser>
          <c:idx val="18"/>
          <c:order val="18"/>
          <c:tx>
            <c:strRef>
              <c:f>Utility!$C$24</c:f>
              <c:strCache>
                <c:ptCount val="1"/>
                <c:pt idx="0">
                  <c:v>3.6</c:v>
                </c:pt>
              </c:strCache>
            </c:strRef>
          </c:tx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4:$X$24</c:f>
              <c:numCache>
                <c:formatCode>General</c:formatCode>
                <c:ptCount val="21"/>
                <c:pt idx="0">
                  <c:v>0</c:v>
                </c:pt>
                <c:pt idx="1">
                  <c:v>0.84852890490872501</c:v>
                </c:pt>
                <c:pt idx="2">
                  <c:v>1.2000008879036717</c:v>
                </c:pt>
                <c:pt idx="3">
                  <c:v>1.4696944732400679</c:v>
                </c:pt>
                <c:pt idx="4">
                  <c:v>1.697055912450854</c:v>
                </c:pt>
                <c:pt idx="5">
                  <c:v>1.8973665961010278</c:v>
                </c:pt>
                <c:pt idx="6">
                  <c:v>2.0784607508658905</c:v>
                </c:pt>
                <c:pt idx="7">
                  <c:v>2.2449945143722738</c:v>
                </c:pt>
                <c:pt idx="8">
                  <c:v>2.399999878440747</c:v>
                </c:pt>
                <c:pt idx="9">
                  <c:v>2.545584817359579</c:v>
                </c:pt>
                <c:pt idx="10">
                  <c:v>2.6832824033384188</c:v>
                </c:pt>
                <c:pt idx="11">
                  <c:v>2.8142500300008884</c:v>
                </c:pt>
                <c:pt idx="12">
                  <c:v>2.9393870491135394</c:v>
                </c:pt>
                <c:pt idx="13">
                  <c:v>3.0594125626162945</c:v>
                </c:pt>
                <c:pt idx="14">
                  <c:v>3.1749014725877718</c:v>
                </c:pt>
                <c:pt idx="15">
                  <c:v>3.2863357101433812</c:v>
                </c:pt>
                <c:pt idx="16">
                  <c:v>3.3941118249017079</c:v>
                </c:pt>
                <c:pt idx="17">
                  <c:v>3.4985713428500502</c:v>
                </c:pt>
                <c:pt idx="18">
                  <c:v>3.6000007663444187</c:v>
                </c:pt>
                <c:pt idx="19">
                  <c:v>3.6986486504089036</c:v>
                </c:pt>
                <c:pt idx="20">
                  <c:v>3.794733192202055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BE97-4155-B961-8CDC61ACDD28}"/>
            </c:ext>
          </c:extLst>
        </c:ser>
        <c:ser>
          <c:idx val="19"/>
          <c:order val="19"/>
          <c:tx>
            <c:strRef>
              <c:f>Utility!$C$25</c:f>
              <c:strCache>
                <c:ptCount val="1"/>
                <c:pt idx="0">
                  <c:v>3.8</c:v>
                </c:pt>
              </c:strCache>
            </c:strRef>
          </c:tx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5:$X$25</c:f>
              <c:numCache>
                <c:formatCode>General</c:formatCode>
                <c:ptCount val="21"/>
                <c:pt idx="0">
                  <c:v>0</c:v>
                </c:pt>
                <c:pt idx="1">
                  <c:v>0.87178057722387936</c:v>
                </c:pt>
                <c:pt idx="2">
                  <c:v>1.2328837128280998</c:v>
                </c:pt>
                <c:pt idx="3">
                  <c:v>1.509967531821198</c:v>
                </c:pt>
                <c:pt idx="4">
                  <c:v>1.7435592050888897</c:v>
                </c:pt>
                <c:pt idx="5">
                  <c:v>1.9493588689617931</c:v>
                </c:pt>
                <c:pt idx="6">
                  <c:v>2.1354154262098515</c:v>
                </c:pt>
                <c:pt idx="7">
                  <c:v>2.306512603497497</c:v>
                </c:pt>
                <c:pt idx="8">
                  <c:v>2.4657654762973307</c:v>
                </c:pt>
                <c:pt idx="9">
                  <c:v>2.6153397823127693</c:v>
                </c:pt>
                <c:pt idx="10">
                  <c:v>2.7568106035099333</c:v>
                </c:pt>
                <c:pt idx="11">
                  <c:v>2.8913670487988896</c:v>
                </c:pt>
                <c:pt idx="12">
                  <c:v>3.0199331142835271</c:v>
                </c:pt>
                <c:pt idx="13">
                  <c:v>3.1432476069751814</c:v>
                </c:pt>
                <c:pt idx="14">
                  <c:v>3.2619011826111475</c:v>
                </c:pt>
                <c:pt idx="15">
                  <c:v>3.3763889783441425</c:v>
                </c:pt>
                <c:pt idx="16">
                  <c:v>3.4871184101777795</c:v>
                </c:pt>
                <c:pt idx="17">
                  <c:v>3.5944403627084709</c:v>
                </c:pt>
                <c:pt idx="18">
                  <c:v>3.6986491891254305</c:v>
                </c:pt>
                <c:pt idx="19">
                  <c:v>3.8000002554404921</c:v>
                </c:pt>
                <c:pt idx="20">
                  <c:v>3.898717737923586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BE97-4155-B961-8CDC61ACDD28}"/>
            </c:ext>
          </c:extLst>
        </c:ser>
        <c:ser>
          <c:idx val="20"/>
          <c:order val="20"/>
          <c:tx>
            <c:strRef>
              <c:f>Utility!$C$26</c:f>
              <c:strCache>
                <c:ptCount val="1"/>
                <c:pt idx="0">
                  <c:v>4</c:v>
                </c:pt>
              </c:strCache>
            </c:strRef>
          </c:tx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cat>
            <c:numRef>
              <c:f>Utility!$D$5:$X$5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</c:numCache>
            </c:numRef>
          </c:cat>
          <c:val>
            <c:numRef>
              <c:f>Utility!$D$26:$X$26</c:f>
              <c:numCache>
                <c:formatCode>General</c:formatCode>
                <c:ptCount val="21"/>
                <c:pt idx="0">
                  <c:v>0</c:v>
                </c:pt>
                <c:pt idx="1">
                  <c:v>0.894428</c:v>
                </c:pt>
                <c:pt idx="2">
                  <c:v>1.264912</c:v>
                </c:pt>
                <c:pt idx="3">
                  <c:v>1.549194</c:v>
                </c:pt>
                <c:pt idx="4">
                  <c:v>1.7888539999999999</c:v>
                </c:pt>
                <c:pt idx="5">
                  <c:v>2</c:v>
                </c:pt>
                <c:pt idx="6">
                  <c:v>2.19089</c:v>
                </c:pt>
                <c:pt idx="7">
                  <c:v>2.3664320000000001</c:v>
                </c:pt>
                <c:pt idx="8">
                  <c:v>2.5298219999999998</c:v>
                </c:pt>
                <c:pt idx="9">
                  <c:v>2.6832820000000002</c:v>
                </c:pt>
                <c:pt idx="10">
                  <c:v>2.8284280000000002</c:v>
                </c:pt>
                <c:pt idx="11">
                  <c:v>2.9664799999999998</c:v>
                </c:pt>
                <c:pt idx="12">
                  <c:v>3.0983860000000001</c:v>
                </c:pt>
                <c:pt idx="13">
                  <c:v>3.224904</c:v>
                </c:pt>
                <c:pt idx="14">
                  <c:v>3.3466399999999998</c:v>
                </c:pt>
                <c:pt idx="15">
                  <c:v>3.464102</c:v>
                </c:pt>
                <c:pt idx="16">
                  <c:v>3.5777079999999999</c:v>
                </c:pt>
                <c:pt idx="17">
                  <c:v>3.687818</c:v>
                </c:pt>
                <c:pt idx="18">
                  <c:v>3.7947340000000001</c:v>
                </c:pt>
                <c:pt idx="19">
                  <c:v>3.8987180000000001</c:v>
                </c:pt>
                <c:pt idx="20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BE97-4155-B961-8CDC61ACDD28}"/>
            </c:ext>
          </c:extLst>
        </c:ser>
        <c:bandFmts>
          <c:bandFmt>
            <c:idx val="0"/>
            <c:spPr>
              <a:ln w="9525" cap="rnd">
                <a:solidFill>
                  <a:schemeClr val="accent1"/>
                </a:solidFill>
                <a:round/>
              </a:ln>
              <a:effectLst/>
            </c:spPr>
          </c:bandFmt>
          <c:bandFmt>
            <c:idx val="1"/>
            <c:spPr>
              <a:ln w="9525" cap="rnd">
                <a:solidFill>
                  <a:schemeClr val="accent2"/>
                </a:solidFill>
                <a:round/>
              </a:ln>
              <a:effectLst/>
            </c:spPr>
          </c:bandFmt>
          <c:bandFmt>
            <c:idx val="2"/>
            <c:spPr>
              <a:ln w="9525" cap="rnd">
                <a:solidFill>
                  <a:schemeClr val="accent3"/>
                </a:solidFill>
                <a:round/>
              </a:ln>
              <a:effectLst/>
            </c:spPr>
          </c:bandFmt>
          <c:bandFmt>
            <c:idx val="3"/>
            <c:spPr>
              <a:ln w="9525" cap="rnd">
                <a:solidFill>
                  <a:schemeClr val="accent4"/>
                </a:solidFill>
                <a:round/>
              </a:ln>
              <a:effectLst/>
            </c:spPr>
          </c:bandFmt>
          <c:bandFmt>
            <c:idx val="4"/>
            <c:spPr>
              <a:ln w="9525" cap="rnd">
                <a:solidFill>
                  <a:schemeClr val="accent5"/>
                </a:solidFill>
                <a:round/>
              </a:ln>
              <a:effectLst/>
            </c:spPr>
          </c:bandFmt>
          <c:bandFmt>
            <c:idx val="5"/>
            <c:spPr>
              <a:ln w="9525" cap="rnd">
                <a:solidFill>
                  <a:schemeClr val="accent6"/>
                </a:solidFill>
                <a:round/>
              </a:ln>
              <a:effectLst/>
            </c:spPr>
          </c:bandFmt>
          <c:bandFmt>
            <c:idx val="6"/>
            <c:spPr>
              <a:ln w="9525" cap="rnd">
                <a:solidFill>
                  <a:schemeClr val="accent1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7"/>
            <c:spPr>
              <a:ln w="9525" cap="rnd">
                <a:solidFill>
                  <a:schemeClr val="accent2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8"/>
            <c:spPr>
              <a:ln w="9525" cap="rnd">
                <a:solidFill>
                  <a:schemeClr val="accent3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9"/>
            <c:spPr>
              <a:ln w="9525" cap="rnd">
                <a:solidFill>
                  <a:schemeClr val="accent4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0"/>
            <c:spPr>
              <a:ln w="9525" cap="rnd">
                <a:solidFill>
                  <a:schemeClr val="accent5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1"/>
            <c:spPr>
              <a:ln w="9525" cap="rnd">
                <a:solidFill>
                  <a:schemeClr val="accent6">
                    <a:lumMod val="60000"/>
                  </a:schemeClr>
                </a:solidFill>
                <a:round/>
              </a:ln>
              <a:effectLst/>
            </c:spPr>
          </c:bandFmt>
          <c:bandFmt>
            <c:idx val="12"/>
            <c:spPr>
              <a:ln w="9525" cap="rnd">
                <a:solidFill>
                  <a:schemeClr val="accent1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3"/>
            <c:spPr>
              <a:ln w="9525" cap="rnd">
                <a:solidFill>
                  <a:schemeClr val="accent2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  <c:bandFmt>
            <c:idx val="14"/>
            <c:spPr>
              <a:ln w="9525" cap="rnd">
                <a:solidFill>
                  <a:schemeClr val="accent3">
                    <a:lumMod val="80000"/>
                    <a:lumOff val="20000"/>
                  </a:schemeClr>
                </a:solidFill>
                <a:round/>
              </a:ln>
              <a:effectLst/>
            </c:spPr>
          </c:bandFmt>
        </c:bandFmts>
        <c:axId val="281420848"/>
        <c:axId val="281421328"/>
        <c:axId val="473340992"/>
      </c:surfaceChart>
      <c:catAx>
        <c:axId val="2814208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C1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421328"/>
        <c:crosses val="autoZero"/>
        <c:auto val="1"/>
        <c:lblAlgn val="ctr"/>
        <c:lblOffset val="100"/>
        <c:noMultiLvlLbl val="0"/>
      </c:catAx>
      <c:valAx>
        <c:axId val="2814213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one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420848"/>
        <c:crosses val="autoZero"/>
        <c:crossBetween val="midCat"/>
      </c:valAx>
      <c:serAx>
        <c:axId val="4733409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C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1421328"/>
        <c:crosses val="autoZero"/>
      </c:serAx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rod_poss_frontiers!$C$5</c:f>
              <c:strCache>
                <c:ptCount val="1"/>
                <c:pt idx="0">
                  <c:v>x2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Prod_poss_frontiers!$B$6:$B$25</c:f>
              <c:numCache>
                <c:formatCode>General</c:formatCode>
                <c:ptCount val="20"/>
                <c:pt idx="0">
                  <c:v>0.1</c:v>
                </c:pt>
                <c:pt idx="1">
                  <c:v>0.2</c:v>
                </c:pt>
                <c:pt idx="2">
                  <c:v>0.30000000000000004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79999999999999993</c:v>
                </c:pt>
                <c:pt idx="8">
                  <c:v>0.89999999999999991</c:v>
                </c:pt>
                <c:pt idx="9">
                  <c:v>0.99999999999999989</c:v>
                </c:pt>
                <c:pt idx="10">
                  <c:v>1.0999999999999999</c:v>
                </c:pt>
                <c:pt idx="11">
                  <c:v>1.2</c:v>
                </c:pt>
                <c:pt idx="12">
                  <c:v>1.3</c:v>
                </c:pt>
                <c:pt idx="13">
                  <c:v>1.4000000000000001</c:v>
                </c:pt>
                <c:pt idx="14">
                  <c:v>1.5000000000000002</c:v>
                </c:pt>
                <c:pt idx="15">
                  <c:v>1.6000000000000003</c:v>
                </c:pt>
                <c:pt idx="16">
                  <c:v>1.7000000000000004</c:v>
                </c:pt>
                <c:pt idx="17">
                  <c:v>1.8000000000000005</c:v>
                </c:pt>
                <c:pt idx="18">
                  <c:v>1.9000000000000006</c:v>
                </c:pt>
                <c:pt idx="19">
                  <c:v>1.99</c:v>
                </c:pt>
              </c:numCache>
            </c:numRef>
          </c:cat>
          <c:val>
            <c:numRef>
              <c:f>Prod_poss_frontiers!$C$6:$C$25</c:f>
              <c:numCache>
                <c:formatCode>General</c:formatCode>
                <c:ptCount val="20"/>
                <c:pt idx="0">
                  <c:v>3.9949968710876358</c:v>
                </c:pt>
                <c:pt idx="1">
                  <c:v>3.9799497484264799</c:v>
                </c:pt>
                <c:pt idx="2">
                  <c:v>3.954743986657038</c:v>
                </c:pt>
                <c:pt idx="3">
                  <c:v>3.9191835884530848</c:v>
                </c:pt>
                <c:pt idx="4">
                  <c:v>3.872983346207417</c:v>
                </c:pt>
                <c:pt idx="5">
                  <c:v>3.8157568056677826</c:v>
                </c:pt>
                <c:pt idx="6">
                  <c:v>3.746998799039039</c:v>
                </c:pt>
                <c:pt idx="7">
                  <c:v>3.6660605559646724</c:v>
                </c:pt>
                <c:pt idx="8">
                  <c:v>3.5721142198983507</c:v>
                </c:pt>
                <c:pt idx="9">
                  <c:v>3.4641016151377544</c:v>
                </c:pt>
                <c:pt idx="10">
                  <c:v>3.3406586176980131</c:v>
                </c:pt>
                <c:pt idx="11">
                  <c:v>3.2</c:v>
                </c:pt>
                <c:pt idx="12">
                  <c:v>3.0397368307141326</c:v>
                </c:pt>
                <c:pt idx="13">
                  <c:v>2.8565713714171399</c:v>
                </c:pt>
                <c:pt idx="14">
                  <c:v>2.6457513110645898</c:v>
                </c:pt>
                <c:pt idx="15">
                  <c:v>2.399999999999999</c:v>
                </c:pt>
                <c:pt idx="16">
                  <c:v>2.1071307505705463</c:v>
                </c:pt>
                <c:pt idx="17">
                  <c:v>1.7435595774162675</c:v>
                </c:pt>
                <c:pt idx="18">
                  <c:v>1.2489995996796763</c:v>
                </c:pt>
                <c:pt idx="19">
                  <c:v>0.3994996871087627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6A49-4EFA-AC76-E92C8B6FB2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06857343"/>
        <c:axId val="1406858783"/>
      </c:lineChart>
      <c:catAx>
        <c:axId val="140685734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1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06858783"/>
        <c:crosses val="autoZero"/>
        <c:auto val="1"/>
        <c:lblAlgn val="ctr"/>
        <c:lblOffset val="100"/>
        <c:noMultiLvlLbl val="0"/>
      </c:catAx>
      <c:valAx>
        <c:axId val="14068587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rPr>
                  <a:t>X2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defRPr>
                </a:pP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000" b="0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0685734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Prod_poss_frontiers!$C$30</c:f>
              <c:strCache>
                <c:ptCount val="1"/>
                <c:pt idx="0">
                  <c:v>x2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Prod_poss_frontiers!$B$31:$B$50</c:f>
              <c:numCache>
                <c:formatCode>General</c:formatCode>
                <c:ptCount val="20"/>
                <c:pt idx="0">
                  <c:v>3.9949968710876358</c:v>
                </c:pt>
                <c:pt idx="1">
                  <c:v>3.9799497484264799</c:v>
                </c:pt>
                <c:pt idx="2">
                  <c:v>3.954743986657038</c:v>
                </c:pt>
                <c:pt idx="3">
                  <c:v>3.9191835884530848</c:v>
                </c:pt>
                <c:pt idx="4">
                  <c:v>3.872983346207417</c:v>
                </c:pt>
                <c:pt idx="5">
                  <c:v>3.8157568056677826</c:v>
                </c:pt>
                <c:pt idx="6">
                  <c:v>3.746998799039039</c:v>
                </c:pt>
                <c:pt idx="7">
                  <c:v>3.6660605559646724</c:v>
                </c:pt>
                <c:pt idx="8">
                  <c:v>3.5721142198983507</c:v>
                </c:pt>
                <c:pt idx="9">
                  <c:v>3.4641016151377544</c:v>
                </c:pt>
                <c:pt idx="10">
                  <c:v>3.3406586176980131</c:v>
                </c:pt>
                <c:pt idx="11">
                  <c:v>3.2</c:v>
                </c:pt>
                <c:pt idx="12">
                  <c:v>3.0397368307141326</c:v>
                </c:pt>
                <c:pt idx="13">
                  <c:v>2.8565713714171399</c:v>
                </c:pt>
                <c:pt idx="14">
                  <c:v>2.6457513110645898</c:v>
                </c:pt>
                <c:pt idx="15">
                  <c:v>2.399999999999999</c:v>
                </c:pt>
                <c:pt idx="16">
                  <c:v>2.1071307505705463</c:v>
                </c:pt>
                <c:pt idx="17">
                  <c:v>1.7435595774162675</c:v>
                </c:pt>
                <c:pt idx="18">
                  <c:v>1.2489995996796763</c:v>
                </c:pt>
                <c:pt idx="19">
                  <c:v>0.39949968710876271</c:v>
                </c:pt>
              </c:numCache>
            </c:numRef>
          </c:xVal>
          <c:yVal>
            <c:numRef>
              <c:f>Prod_poss_frontiers!$C$31:$C$50</c:f>
              <c:numCache>
                <c:formatCode>General</c:formatCode>
                <c:ptCount val="20"/>
                <c:pt idx="0">
                  <c:v>0.1</c:v>
                </c:pt>
                <c:pt idx="1">
                  <c:v>0.2</c:v>
                </c:pt>
                <c:pt idx="2">
                  <c:v>0.30000000000000004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79999999999999993</c:v>
                </c:pt>
                <c:pt idx="8">
                  <c:v>0.89999999999999991</c:v>
                </c:pt>
                <c:pt idx="9">
                  <c:v>0.99999999999999989</c:v>
                </c:pt>
                <c:pt idx="10">
                  <c:v>1.0999999999999999</c:v>
                </c:pt>
                <c:pt idx="11">
                  <c:v>1.2</c:v>
                </c:pt>
                <c:pt idx="12">
                  <c:v>1.3</c:v>
                </c:pt>
                <c:pt idx="13">
                  <c:v>1.4000000000000001</c:v>
                </c:pt>
                <c:pt idx="14">
                  <c:v>1.5000000000000002</c:v>
                </c:pt>
                <c:pt idx="15">
                  <c:v>1.6000000000000003</c:v>
                </c:pt>
                <c:pt idx="16">
                  <c:v>1.7000000000000004</c:v>
                </c:pt>
                <c:pt idx="17">
                  <c:v>1.8000000000000005</c:v>
                </c:pt>
                <c:pt idx="18">
                  <c:v>1.9000000000000006</c:v>
                </c:pt>
                <c:pt idx="19">
                  <c:v>1.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F8F-495A-97D9-2448CE986F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14276079"/>
        <c:axId val="1414271759"/>
      </c:scatterChart>
      <c:valAx>
        <c:axId val="141427607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1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14271759"/>
        <c:crosses val="autoZero"/>
        <c:crossBetween val="midCat"/>
      </c:valAx>
      <c:valAx>
        <c:axId val="14142717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142760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D62C7-2EF7-4DDB-9245-54E8CAB40417}" type="datetimeFigureOut">
              <a:rPr lang="en-US" smtClean="0"/>
              <a:t>11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FAFFC6-7959-4FF0-A3D6-B043050A3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660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FAFFC6-7959-4FF0-A3D6-B043050A329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38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ACF1E-B250-34C7-032C-C836543A95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92BE40-D35D-06A4-2972-9D6418B2FC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1712EA-355E-3313-3F46-91BC7A21E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6BDD0-9019-4D8F-A115-8CC9F0DBF51C}" type="datetime1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F7FFB3-DC2A-9E9F-E9DE-49C2D27B4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5C9B68-5337-0512-B1A6-FE1BF8C44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33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F499A-FE5D-674D-76EA-20CCFA30F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A9163C-955E-24F9-AAD3-3E5936EA4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83E47D-D988-147B-FADF-36BA44A20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318FE-DB1E-4128-9D00-59ADA5B2BEE7}" type="datetime1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17C987-7390-8242-FCD2-81061BDC4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8118E-78CE-DAEB-7382-F6A0CA4E0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86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CA77BD-ABC8-0C16-0AEC-B5E3310D13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65CB5C-879C-F2AF-9EEF-279C227AA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C7848E-3F81-D760-BF1B-B152E2331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4F4FF-0147-47F0-AFEF-1E88763F4CED}" type="datetime1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305D7C-6AE5-7E35-B54C-D91EDA77A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59922C-D2E4-883B-F714-E794559F1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83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4999B-EC5F-14A0-7B66-3519C774ED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1C0020-C60B-473C-42C3-8E938F841D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B9FBAC-956D-E44A-D8C3-C93542762E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180D-BC3F-49B6-8C0D-34C328B8F463}" type="datetime1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237F29-9C35-90B2-8C0B-FE336526B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2E6557-56C3-639E-7A21-717F2CC9D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4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6A323-7EAA-BED3-2CBD-B4680404B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1D427F-0F6E-ACB4-F753-469FCF3F9E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5E2AA4-3C5A-A5CD-C9EC-A0052DE58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7EB03-D541-4DC8-8CD7-6EDDF2F33722}" type="datetime1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4135A-C030-1BFE-72C5-B3D964264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975AAD-D212-E7AA-03DD-2F533EE52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92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5095C-4E53-B578-D456-73AB95C86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B17C80-DE04-82CC-70FE-9ECBABA02A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80CCAE-3CB9-DC63-A275-C90C23FB68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7467D5-FD23-8F15-E8F6-F7D32D2B3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64AD-F9A2-45E6-B1C6-A5CA163645D3}" type="datetime1">
              <a:rPr lang="en-US" smtClean="0"/>
              <a:t>11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161265-DA29-D006-D9E1-9F7FFAEC0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476ED9-72DC-F57D-25D7-1010257D4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12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9E046-42E6-662E-F496-3EC719804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723269-5F9A-4718-0E27-51B78FFB7E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FA20C3-3A59-1DFF-5AE1-9835914BFE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FD8615A-C147-3AC0-A927-03F717667E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F5F2E6-D288-8422-5B9C-C46BE9DD3D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CDCEC7-2B81-640A-4055-54F5C3415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A039-7E19-4C99-A0EC-9A94F9B19C82}" type="datetime1">
              <a:rPr lang="en-US" smtClean="0"/>
              <a:t>11/2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3D44CF-73A3-9D50-AFC9-D8C3F8B73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11B2BE-42ED-F4D4-B533-E126E82A9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035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F2D64-3828-466E-8FFE-4B25D691C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0A2A09-AC16-B8AB-A4D2-1E2F88091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3C3959-7A2E-44E9-AFB6-07F9F822E4FA}" type="datetime1">
              <a:rPr lang="en-US" smtClean="0"/>
              <a:t>11/2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D17A66-7C1D-0522-2F26-48D5022F3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E86FC0-981B-B2F3-8E61-7B0B688E2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162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AEDDB-4183-96E8-4A50-A3661730C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837BE-BF77-4CE5-868B-0E4B2981C83A}" type="datetime1">
              <a:rPr lang="en-US" smtClean="0"/>
              <a:t>11/2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A0DC13-F667-7D36-E537-A8C8F3C8E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6B4474-F93E-B188-5218-F28CA249C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283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FD3D5-9F96-2816-3E7A-1140489E3A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7B5BC5-CB13-C37E-A7B6-607FF68BB2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0A5DEE-634F-F6B0-21E2-B5367B104F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A15AA6-6C35-C92C-730D-4F756ECFA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A8FB-8F36-4974-9151-DDE8F2A19409}" type="datetime1">
              <a:rPr lang="en-US" smtClean="0"/>
              <a:t>11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0255BC-3CE5-35DB-EDCF-D8580E75B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8E462C-496F-62E2-99C1-5B9E562B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960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43DB5D-1A04-159A-0161-C36460707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D5F0B7-A024-C6BE-BEE1-F324475DC7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F5A7CA-E26B-98BE-A869-4F9CDEA67E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C1B89B-7EAB-54EC-7BA0-35FD5F69D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22E3F-0E35-4860-A3C1-4B1B741F8B12}" type="datetime1">
              <a:rPr lang="en-US" smtClean="0"/>
              <a:t>11/2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929137-4AB5-0CCB-1402-6C167D2D7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67FC2F-B5E5-9466-E01E-719F1B681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230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BB9359-8DAF-740E-C17C-48AC51154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933C50-AC1B-0274-DCA4-E8371AF82C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461E3-16F4-1683-E2FF-FF4AD1A168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8D360-440C-4296-964E-16D4EC441B95}" type="datetime1">
              <a:rPr lang="en-US" smtClean="0"/>
              <a:t>11/2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CE67B7-7DBD-8636-6120-D04BBDD789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C433E6-BEC4-E832-7CF1-4729673CF6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F7DB1-1739-486A-AE61-F601C5143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537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PL_MIUN_250930.pdf" TargetMode="External"/><Relationship Id="rId7" Type="http://schemas.openxmlformats.org/officeDocument/2006/relationships/hyperlink" Target="http://www.lohmander.com/PL_WSTA_2025_Appendix.docx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lohmander.com/PL_WSTA_2025_Appendix.pdf" TargetMode="External"/><Relationship Id="rId5" Type="http://schemas.openxmlformats.org/officeDocument/2006/relationships/hyperlink" Target="http://www.lohmander.com/PL_WSTA_2025.pptx" TargetMode="External"/><Relationship Id="rId4" Type="http://schemas.openxmlformats.org/officeDocument/2006/relationships/hyperlink" Target="http://www.lohmander.com/PL_WSTA_2025.pd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ohmander.com/PL_K4_Tullar_25.pptx" TargetMode="External"/><Relationship Id="rId3" Type="http://schemas.openxmlformats.org/officeDocument/2006/relationships/hyperlink" Target="http://www.lohmander.com/PL_K4_25.pdf" TargetMode="External"/><Relationship Id="rId7" Type="http://schemas.openxmlformats.org/officeDocument/2006/relationships/hyperlink" Target="http://www.lohmander.com/PL_K4_Tullar_25.pdf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lohmander.com/PL%20Optimal%20Jagarstrid%20240418.pptx" TargetMode="External"/><Relationship Id="rId5" Type="http://schemas.openxmlformats.org/officeDocument/2006/relationships/hyperlink" Target="http://www.lohmander.com/PL%20Optimal%20Jagarstrid%20240418.pdf" TargetMode="External"/><Relationship Id="rId4" Type="http://schemas.openxmlformats.org/officeDocument/2006/relationships/hyperlink" Target="http://www.lohmander.com/PL_K4_25.pptx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peter.lohmander@icloud.com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0"/>
              </a:schemeClr>
            </a:gs>
            <a:gs pos="21000">
              <a:schemeClr val="accent6">
                <a:lumMod val="75000"/>
              </a:schemeClr>
            </a:gs>
            <a:gs pos="16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4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0D1E9-DE72-5730-0540-4D456C8FE1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29892" y="925969"/>
            <a:ext cx="7957395" cy="1747973"/>
          </a:xfrm>
        </p:spPr>
        <p:txBody>
          <a:bodyPr>
            <a:normAutofit/>
          </a:bodyPr>
          <a:lstStyle/>
          <a:p>
            <a:r>
              <a:rPr lang="sv-SE" b="1" dirty="0">
                <a:latin typeface="Arial Black" panose="020B0A04020102020204" pitchFamily="34" charset="0"/>
              </a:rPr>
              <a:t>Optimal Krigföring via Tullar</a:t>
            </a:r>
            <a:endParaRPr lang="en-US" b="1" dirty="0">
              <a:latin typeface="Arial Black" panose="020B0A040201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55F22FE-C2C4-09E6-FD50-A5F1DD08EDE2}"/>
              </a:ext>
            </a:extLst>
          </p:cNvPr>
          <p:cNvSpPr txBox="1">
            <a:spLocks/>
          </p:cNvSpPr>
          <p:nvPr/>
        </p:nvSpPr>
        <p:spPr>
          <a:xfrm>
            <a:off x="281440" y="1899448"/>
            <a:ext cx="4066442" cy="187005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Kamratföreningen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Blå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Dragoner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, </a:t>
            </a:r>
          </a:p>
          <a:p>
            <a:pPr algn="l"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Umeå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Skvadron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, </a:t>
            </a:r>
          </a:p>
          <a:p>
            <a:pPr algn="l"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Garnisonsmässen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,</a:t>
            </a:r>
          </a:p>
          <a:p>
            <a:pPr algn="l"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Umeå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Garnison</a:t>
            </a:r>
            <a:r>
              <a:rPr lang="en-US" sz="1800" b="1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</a:rPr>
              <a:t>,                        </a:t>
            </a:r>
            <a:r>
              <a:rPr lang="en-US" sz="1800" dirty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</a:p>
          <a:p>
            <a:pPr algn="l">
              <a:tabLst>
                <a:tab pos="1530350" algn="l"/>
                <a:tab pos="4500880" algn="l"/>
              </a:tabLst>
            </a:pPr>
            <a:r>
              <a:rPr lang="en-US" sz="1800" dirty="0">
                <a:solidFill>
                  <a:schemeClr val="bg1"/>
                </a:solidFill>
                <a:latin typeface="Arial Black" panose="020B0A04020102020204" pitchFamily="34" charset="0"/>
              </a:rPr>
              <a:t>27 November, 2025</a:t>
            </a: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77F97AF0-715D-BAFC-FFD6-13F952EE5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64" y="109441"/>
            <a:ext cx="1766095" cy="1734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AEBFD1-9F83-8E24-EAB8-377097E67A10}"/>
              </a:ext>
            </a:extLst>
          </p:cNvPr>
          <p:cNvSpPr txBox="1"/>
          <p:nvPr/>
        </p:nvSpPr>
        <p:spPr>
          <a:xfrm>
            <a:off x="596174" y="6220946"/>
            <a:ext cx="1940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/>
              <a:t>Peter Lohmander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09CB1F-B416-3949-FAC8-1B2FC38488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364" y="3879955"/>
            <a:ext cx="2326079" cy="22430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3FCDB1-F864-D4D3-E006-AF31A8143B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900" y="2894852"/>
            <a:ext cx="4450689" cy="32281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138A92-8F1B-76A1-8704-F97B2747BE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8589" y="2894852"/>
            <a:ext cx="4309779" cy="322810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5A05F3-F44F-AEFC-BE11-FDB5640F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</a:t>
            </a:fld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5C48684-90E8-F6A0-8859-7CD606522A8F}"/>
              </a:ext>
            </a:extLst>
          </p:cNvPr>
          <p:cNvCxnSpPr>
            <a:cxnSpLocks/>
          </p:cNvCxnSpPr>
          <p:nvPr/>
        </p:nvCxnSpPr>
        <p:spPr>
          <a:xfrm flipH="1">
            <a:off x="5675122" y="5405718"/>
            <a:ext cx="1148011" cy="64723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36086DB-328F-355F-C8B1-D1FA16A8A025}"/>
              </a:ext>
            </a:extLst>
          </p:cNvPr>
          <p:cNvCxnSpPr>
            <a:cxnSpLocks/>
          </p:cNvCxnSpPr>
          <p:nvPr/>
        </p:nvCxnSpPr>
        <p:spPr>
          <a:xfrm>
            <a:off x="3875092" y="5468471"/>
            <a:ext cx="1270649" cy="54684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9E0B4FB-E226-B295-F666-5C4F66BC4DCF}"/>
              </a:ext>
            </a:extLst>
          </p:cNvPr>
          <p:cNvSpPr txBox="1"/>
          <p:nvPr/>
        </p:nvSpPr>
        <p:spPr>
          <a:xfrm>
            <a:off x="6357831" y="564560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T1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3011F5-4597-27E0-5DE9-ECBD0AED9EF2}"/>
              </a:ext>
            </a:extLst>
          </p:cNvPr>
          <p:cNvSpPr txBox="1"/>
          <p:nvPr/>
        </p:nvSpPr>
        <p:spPr>
          <a:xfrm>
            <a:off x="4053310" y="568362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T2</a:t>
            </a:r>
            <a:endParaRPr lang="en-US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F64E460-8812-21B5-5E6A-D199ED94A143}"/>
              </a:ext>
            </a:extLst>
          </p:cNvPr>
          <p:cNvCxnSpPr>
            <a:cxnSpLocks/>
          </p:cNvCxnSpPr>
          <p:nvPr/>
        </p:nvCxnSpPr>
        <p:spPr>
          <a:xfrm flipH="1" flipV="1">
            <a:off x="3782079" y="3429000"/>
            <a:ext cx="38441" cy="18870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ECB876D-1586-DD74-16C0-8DADAB8928F8}"/>
              </a:ext>
            </a:extLst>
          </p:cNvPr>
          <p:cNvSpPr txBox="1"/>
          <p:nvPr/>
        </p:nvSpPr>
        <p:spPr>
          <a:xfrm>
            <a:off x="3265492" y="424965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W1</a:t>
            </a:r>
            <a:endParaRPr lang="en-US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C0E900D-DF3F-F61D-058C-1411339FEFB3}"/>
              </a:ext>
            </a:extLst>
          </p:cNvPr>
          <p:cNvCxnSpPr>
            <a:cxnSpLocks/>
          </p:cNvCxnSpPr>
          <p:nvPr/>
        </p:nvCxnSpPr>
        <p:spPr>
          <a:xfrm flipH="1">
            <a:off x="10125811" y="5380698"/>
            <a:ext cx="971135" cy="5513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0ADAB35-D4FE-E54C-3005-BB8AB60E6FEA}"/>
              </a:ext>
            </a:extLst>
          </p:cNvPr>
          <p:cNvCxnSpPr>
            <a:cxnSpLocks/>
          </p:cNvCxnSpPr>
          <p:nvPr/>
        </p:nvCxnSpPr>
        <p:spPr>
          <a:xfrm flipH="1" flipV="1">
            <a:off x="7897184" y="3496235"/>
            <a:ext cx="43890" cy="18198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580F7EC-3C3D-91D3-684E-BB8387928EB8}"/>
              </a:ext>
            </a:extLst>
          </p:cNvPr>
          <p:cNvCxnSpPr>
            <a:cxnSpLocks/>
          </p:cNvCxnSpPr>
          <p:nvPr/>
        </p:nvCxnSpPr>
        <p:spPr>
          <a:xfrm>
            <a:off x="8054841" y="5479412"/>
            <a:ext cx="1211393" cy="5339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638CDC27-272B-3B90-EBF2-D978815E31C9}"/>
              </a:ext>
            </a:extLst>
          </p:cNvPr>
          <p:cNvSpPr txBox="1"/>
          <p:nvPr/>
        </p:nvSpPr>
        <p:spPr>
          <a:xfrm>
            <a:off x="10630850" y="5562699"/>
            <a:ext cx="703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T1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E38F390-AC54-7F7D-87CC-9862D59982DF}"/>
              </a:ext>
            </a:extLst>
          </p:cNvPr>
          <p:cNvSpPr txBox="1"/>
          <p:nvPr/>
        </p:nvSpPr>
        <p:spPr>
          <a:xfrm>
            <a:off x="8199199" y="568362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T2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460BBD-78B9-13DD-7863-83540AE07AA4}"/>
              </a:ext>
            </a:extLst>
          </p:cNvPr>
          <p:cNvSpPr txBox="1"/>
          <p:nvPr/>
        </p:nvSpPr>
        <p:spPr>
          <a:xfrm>
            <a:off x="7448087" y="422148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W2</a:t>
            </a:r>
            <a:endParaRPr lang="en-US" dirty="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40366235-AD9D-2983-5784-5D06C27F3A06}"/>
              </a:ext>
            </a:extLst>
          </p:cNvPr>
          <p:cNvSpPr/>
          <p:nvPr/>
        </p:nvSpPr>
        <p:spPr>
          <a:xfrm>
            <a:off x="4399211" y="3246597"/>
            <a:ext cx="294581" cy="276831"/>
          </a:xfrm>
          <a:prstGeom prst="ellipse">
            <a:avLst/>
          </a:prstGeom>
          <a:solidFill>
            <a:srgbClr val="FFFF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DEFEE85-25EA-B702-C3C5-2F478761C7D6}"/>
              </a:ext>
            </a:extLst>
          </p:cNvPr>
          <p:cNvSpPr/>
          <p:nvPr/>
        </p:nvSpPr>
        <p:spPr>
          <a:xfrm>
            <a:off x="10294978" y="3219404"/>
            <a:ext cx="294581" cy="276831"/>
          </a:xfrm>
          <a:prstGeom prst="ellipse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CAEF41-EADC-B489-8B95-915B3DA645BA}"/>
              </a:ext>
            </a:extLst>
          </p:cNvPr>
          <p:cNvSpPr txBox="1"/>
          <p:nvPr/>
        </p:nvSpPr>
        <p:spPr>
          <a:xfrm>
            <a:off x="6158528" y="6467167"/>
            <a:ext cx="13292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000" dirty="0"/>
              <a:t>Version 251125_1916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185405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7F5605-00F2-4931-DB21-45CA1FB5EC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1D1B235-AE07-2E1B-16C1-66156DB09AE0}"/>
              </a:ext>
            </a:extLst>
          </p:cNvPr>
          <p:cNvSpPr txBox="1"/>
          <p:nvPr/>
        </p:nvSpPr>
        <p:spPr>
          <a:xfrm>
            <a:off x="379505" y="170959"/>
            <a:ext cx="10852727" cy="4292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kern="1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örst</a:t>
            </a:r>
            <a:r>
              <a:rPr lang="en-US" sz="2400" b="1" i="1" kern="1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kern="1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änker</a:t>
            </a:r>
            <a:r>
              <a:rPr lang="en-US" sz="2400" b="1" i="1" kern="1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i </a:t>
            </a:r>
            <a:r>
              <a:rPr lang="en-US" sz="2400" b="1" i="1" kern="1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ss</a:t>
            </a:r>
            <a:r>
              <a:rPr lang="en-US" sz="2400" b="1" i="1" kern="1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ärld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vå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änder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är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rje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attar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gn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slut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tan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mordn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ågonting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er.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å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sh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ämvikt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t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tionellt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ågon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ndr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gna</a:t>
            </a:r>
            <a:r>
              <a:rPr kumimoji="0" lang="en-US" sz="24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slut</a:t>
            </a:r>
            <a:r>
              <a:rPr lang="en-US" sz="2400" b="1" i="1" kern="1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b="1" i="1" kern="1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empelvis</a:t>
            </a:r>
            <a:r>
              <a:rPr lang="en-US" sz="2400" b="1" i="1" kern="1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kern="1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lang="en-US" sz="2400" b="1" i="1" kern="1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u="sng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ktigt</a:t>
            </a:r>
            <a:r>
              <a:rPr kumimoji="0" lang="en-US" sz="3200" b="1" u="sng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u="sng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ltat</a:t>
            </a:r>
            <a:r>
              <a:rPr kumimoji="0" lang="en-US" sz="3200" b="1" u="sng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#3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sh-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ämviktskombinatione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k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ch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bi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Dessa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a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öga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E8303C-4D37-E4BD-AA2A-B664B8C38904}"/>
              </a:ext>
            </a:extLst>
          </p:cNvPr>
          <p:cNvSpPr txBox="1"/>
          <p:nvPr/>
        </p:nvSpPr>
        <p:spPr>
          <a:xfrm>
            <a:off x="379505" y="4630652"/>
            <a:ext cx="10852727" cy="18606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u="sng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ktigt</a:t>
            </a:r>
            <a:r>
              <a:rPr kumimoji="0" lang="en-US" sz="3200" b="1" u="sng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u="sng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ltat</a:t>
            </a:r>
            <a:r>
              <a:rPr kumimoji="0" lang="en-US" sz="3200" b="1" u="sng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#4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konomisk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ltate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åd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tionern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ögre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id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ihande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sh-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ämviktslösninge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0FEAAF-F0BE-AAAB-ADB5-11886F38F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022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27A414-5A81-6A89-9C42-64EC0E707F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C82F6EF-409F-6E4B-F4F3-632F044F53E6}"/>
              </a:ext>
            </a:extLst>
          </p:cNvPr>
          <p:cNvSpPr txBox="1"/>
          <p:nvPr/>
        </p:nvSpPr>
        <p:spPr>
          <a:xfrm>
            <a:off x="314035" y="670349"/>
            <a:ext cx="11268365" cy="5668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u="sng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ktigt</a:t>
            </a:r>
            <a:r>
              <a:rPr kumimoji="0" lang="en-US" sz="3200" b="1" u="sng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u="sng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ltat</a:t>
            </a:r>
            <a:r>
              <a:rPr kumimoji="0" lang="en-US" sz="3200" b="1" u="sng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#5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åd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tionern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et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tionern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omme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age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å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ökad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ch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älj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n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al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t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tionell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ågo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ämn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ihande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ch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fö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d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t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ktig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ydlig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ppvis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raftfull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anera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-försva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ot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ventuell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-anfal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ed med 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handelsavta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å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tionell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de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ltagande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091CE7-CA9D-CFBF-55E0-0280C5A85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653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BFE073-1F8F-C970-07A3-FFB05FA433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3CD4837-BC00-0C5E-23E0-696928B9AA4B}"/>
              </a:ext>
            </a:extLst>
          </p:cNvPr>
          <p:cNvSpPr txBox="1"/>
          <p:nvPr/>
        </p:nvSpPr>
        <p:spPr>
          <a:xfrm>
            <a:off x="339029" y="414008"/>
            <a:ext cx="11513942" cy="5463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t visas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ckså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t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a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tionell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ktato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fö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v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m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tt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tionell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onsumentern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mm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.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ktator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a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håll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intäktern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ch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vänd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m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ndamå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I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ådan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all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ska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onsumentöverskott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åd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ändern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d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ktato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a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lke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t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ra för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lkets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konomi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ktator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hålle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-pengarn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jälv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ndamå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630BC7-FA0F-A234-BE46-ABE424E10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4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A7DF5D-823B-F832-E0B3-48ABC5D12B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E12B37-322D-FC4B-95EC-8D0EF62C79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657" y="385482"/>
            <a:ext cx="8501626" cy="6087804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CB2612-18F3-8A4B-225B-910F21470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BB359B-B614-3F98-9212-D958CE1E85FA}"/>
              </a:ext>
            </a:extLst>
          </p:cNvPr>
          <p:cNvSpPr txBox="1"/>
          <p:nvPr/>
        </p:nvSpPr>
        <p:spPr>
          <a:xfrm>
            <a:off x="3657643" y="1024328"/>
            <a:ext cx="32623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”Efterfrågan”,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I landet N1: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Q minskar med priset, P.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4C91F0-D25C-8804-6984-7060823AB4D7}"/>
              </a:ext>
            </a:extLst>
          </p:cNvPr>
          <p:cNvSpPr txBox="1"/>
          <p:nvPr/>
        </p:nvSpPr>
        <p:spPr>
          <a:xfrm>
            <a:off x="7136349" y="717750"/>
            <a:ext cx="32353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”Utbudet”,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Exporten från utlandet,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”landet N2”, till N1:</a:t>
            </a:r>
            <a:endParaRPr lang="en-US" sz="2400" b="1" i="1" dirty="0">
              <a:highlight>
                <a:srgbClr val="FFFF00"/>
              </a:highlight>
            </a:endParaRPr>
          </a:p>
          <a:p>
            <a:r>
              <a:rPr lang="en-US" sz="2400" b="1" i="1" dirty="0">
                <a:highlight>
                  <a:srgbClr val="FFFF00"/>
                </a:highlight>
              </a:rPr>
              <a:t>Q, </a:t>
            </a:r>
            <a:r>
              <a:rPr lang="en-US" sz="2400" b="1" i="1" dirty="0" err="1">
                <a:highlight>
                  <a:srgbClr val="FFFF00"/>
                </a:highlight>
              </a:rPr>
              <a:t>ökar</a:t>
            </a:r>
            <a:r>
              <a:rPr lang="en-US" sz="2400" b="1" i="1" dirty="0">
                <a:highlight>
                  <a:srgbClr val="FFFF00"/>
                </a:highlight>
              </a:rPr>
              <a:t> med </a:t>
            </a:r>
            <a:r>
              <a:rPr lang="en-US" sz="2400" b="1" i="1" dirty="0" err="1">
                <a:highlight>
                  <a:srgbClr val="FFFF00"/>
                </a:highlight>
              </a:rPr>
              <a:t>priset</a:t>
            </a:r>
            <a:r>
              <a:rPr lang="en-US" sz="2400" b="1" i="1" dirty="0">
                <a:highlight>
                  <a:srgbClr val="FFFF00"/>
                </a:highlight>
              </a:rPr>
              <a:t>, P.</a:t>
            </a:r>
            <a:endParaRPr lang="sv-SE" sz="24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51087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8852A0-297D-D8CE-7D87-0BFA40E666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97D6504-ABB2-A110-8050-C49871D9B5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82" y="681318"/>
            <a:ext cx="9582843" cy="5952564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38E5FB-B54D-A31D-1229-184FEF5D1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ED2D16-489A-38A3-B0CA-7B44A06088BC}"/>
              </a:ext>
            </a:extLst>
          </p:cNvPr>
          <p:cNvSpPr txBox="1"/>
          <p:nvPr/>
        </p:nvSpPr>
        <p:spPr>
          <a:xfrm>
            <a:off x="837406" y="219653"/>
            <a:ext cx="102841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Hä</a:t>
            </a:r>
            <a:r>
              <a:rPr lang="sv-SE" sz="2400" b="1" i="1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/>
              </a:rPr>
              <a:t>r vänder vi på funktionerna och ser hur priset, P, påverkas av volymerna, Q.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CD08BB-5C56-F4E4-8444-0B64AA049BF4}"/>
              </a:ext>
            </a:extLst>
          </p:cNvPr>
          <p:cNvSpPr txBox="1"/>
          <p:nvPr/>
        </p:nvSpPr>
        <p:spPr>
          <a:xfrm>
            <a:off x="3005838" y="1416423"/>
            <a:ext cx="252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Efterfrågefunktion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ADFF1B-7923-6582-9EEF-8181E021ED60}"/>
              </a:ext>
            </a:extLst>
          </p:cNvPr>
          <p:cNvSpPr txBox="1"/>
          <p:nvPr/>
        </p:nvSpPr>
        <p:spPr>
          <a:xfrm>
            <a:off x="6842617" y="1761547"/>
            <a:ext cx="2173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Utbudsfunktion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486055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51FEB0-1B6E-CFAB-1FD5-81188CE3CF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110081E-FBE7-C6A0-42CA-46DA145419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548" y="462981"/>
            <a:ext cx="8708146" cy="5932037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D88D34-EBF1-1D5D-077E-B72E6DC17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1B9B27-1AA4-FEE6-FBEE-8AD734C57917}"/>
              </a:ext>
            </a:extLst>
          </p:cNvPr>
          <p:cNvSpPr txBox="1"/>
          <p:nvPr/>
        </p:nvSpPr>
        <p:spPr>
          <a:xfrm>
            <a:off x="815789" y="1593939"/>
            <a:ext cx="17129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Konsument-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överskott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(Den röda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ytan)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F4D96E5-5528-60E2-6C15-69A30EAA1AAB}"/>
              </a:ext>
            </a:extLst>
          </p:cNvPr>
          <p:cNvCxnSpPr/>
          <p:nvPr/>
        </p:nvCxnSpPr>
        <p:spPr>
          <a:xfrm>
            <a:off x="2608729" y="2378769"/>
            <a:ext cx="1730189" cy="41549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A0596CE7-0972-24D5-10D9-A5FAD2E29067}"/>
              </a:ext>
            </a:extLst>
          </p:cNvPr>
          <p:cNvSpPr/>
          <p:nvPr/>
        </p:nvSpPr>
        <p:spPr>
          <a:xfrm>
            <a:off x="726141" y="1434354"/>
            <a:ext cx="1882588" cy="185569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586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F3B8A2-CAB9-235D-AE4C-C8CB010F7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57FB60A-5547-D96C-D5B6-0ECCE5D3DD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84" y="636494"/>
            <a:ext cx="11388677" cy="5602941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569C2D-AFEF-BCF0-6A77-D97E24CBA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098508-670A-6396-5339-4EA3DA2EAFD0}"/>
              </a:ext>
            </a:extLst>
          </p:cNvPr>
          <p:cNvSpPr txBox="1"/>
          <p:nvPr/>
        </p:nvSpPr>
        <p:spPr>
          <a:xfrm>
            <a:off x="7781951" y="412002"/>
            <a:ext cx="40266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Figuren visar pris, P, och volym, Q, vid fri handel.</a:t>
            </a:r>
          </a:p>
          <a:p>
            <a:endParaRPr lang="sv-SE" sz="2400" b="1" i="1" dirty="0">
              <a:highlight>
                <a:srgbClr val="FFFF00"/>
              </a:highlight>
            </a:endParaRPr>
          </a:p>
          <a:p>
            <a:r>
              <a:rPr lang="sv-SE" sz="2400" b="1" i="1" dirty="0">
                <a:highlight>
                  <a:srgbClr val="FFFF00"/>
                </a:highlight>
              </a:rPr>
              <a:t>Konsument- överskott =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”Den röda ytan"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168274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D6C070-5909-3FCA-79A8-C11864607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A8D1573-B135-2A3E-CAF4-879496DBA5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71" y="555964"/>
            <a:ext cx="11260805" cy="5719329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C51FF7-98BC-175A-3425-69DC9649C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5C6191-761E-831E-7E8F-F21E714A21C6}"/>
              </a:ext>
            </a:extLst>
          </p:cNvPr>
          <p:cNvSpPr txBox="1"/>
          <p:nvPr/>
        </p:nvSpPr>
        <p:spPr>
          <a:xfrm>
            <a:off x="7781951" y="412002"/>
            <a:ext cx="4026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Figuren visar hur pris, PH samt PW ändras om handelsvolymen minskas.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A6A93E-CC97-1DAA-35EE-31EA6D49E7B7}"/>
              </a:ext>
            </a:extLst>
          </p:cNvPr>
          <p:cNvSpPr txBox="1"/>
          <p:nvPr/>
        </p:nvSpPr>
        <p:spPr>
          <a:xfrm>
            <a:off x="7673466" y="4132354"/>
            <a:ext cx="4026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Observera att den röda ytan först blir större och sedan mindre, när Q minskas.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D67503-22ED-E62F-97FC-4118A5F1C48C}"/>
              </a:ext>
            </a:extLst>
          </p:cNvPr>
          <p:cNvSpPr/>
          <p:nvPr/>
        </p:nvSpPr>
        <p:spPr>
          <a:xfrm>
            <a:off x="7673466" y="2545976"/>
            <a:ext cx="108485" cy="806824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A05FE4C-A380-70EE-909A-759FDDA8C62F}"/>
              </a:ext>
            </a:extLst>
          </p:cNvPr>
          <p:cNvSpPr txBox="1"/>
          <p:nvPr/>
        </p:nvSpPr>
        <p:spPr>
          <a:xfrm>
            <a:off x="7781951" y="2700831"/>
            <a:ext cx="638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ull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428519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213825-BB92-E261-2FC6-F1AEC1E897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2F00765-A059-7207-82AD-67D16A3CE7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37" y="555812"/>
            <a:ext cx="10703028" cy="5428519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1FD66A-0DC3-2930-7AF7-9FBFF28FA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08A1F6-09C9-70D8-6704-7FA0A377E069}"/>
              </a:ext>
            </a:extLst>
          </p:cNvPr>
          <p:cNvSpPr txBox="1"/>
          <p:nvPr/>
        </p:nvSpPr>
        <p:spPr>
          <a:xfrm>
            <a:off x="7216266" y="3827554"/>
            <a:ext cx="40266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Observera att den röda ytan först blir större och sedan mindre, när Q minskas.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Om Q minskas till 0 blir den röda ytan också 0.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4C1E22-DDB4-F53A-9C1A-B568F2719D21}"/>
              </a:ext>
            </a:extLst>
          </p:cNvPr>
          <p:cNvSpPr/>
          <p:nvPr/>
        </p:nvSpPr>
        <p:spPr>
          <a:xfrm>
            <a:off x="7664824" y="2115671"/>
            <a:ext cx="98611" cy="1313329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D66F79-96AB-3E72-D801-EEBB187A58A7}"/>
              </a:ext>
            </a:extLst>
          </p:cNvPr>
          <p:cNvSpPr txBox="1"/>
          <p:nvPr/>
        </p:nvSpPr>
        <p:spPr>
          <a:xfrm>
            <a:off x="7763435" y="2568781"/>
            <a:ext cx="638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ull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087534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1560470-2237-F92B-6BDD-7C2971521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811782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3454F7-8E82-9C9B-DE0E-DD152E60B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19595"/>
              </p:ext>
            </p:extLst>
          </p:nvPr>
        </p:nvGraphicFramePr>
        <p:xfrm>
          <a:off x="4779263" y="3923800"/>
          <a:ext cx="6574537" cy="279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393529" progId="Equation.DSMT4">
                  <p:embed/>
                </p:oleObj>
              </mc:Choice>
              <mc:Fallback>
                <p:oleObj name="Equation" r:id="rId2" imgW="87592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263" y="3923800"/>
                        <a:ext cx="6574537" cy="279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0BEC37CD-CA05-D674-8606-D8C2E1E878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892" y="331643"/>
            <a:ext cx="5376672" cy="3339821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5360A4-AD8E-550D-B9E1-5F9A020DCA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63" y="309437"/>
            <a:ext cx="4726088" cy="3384235"/>
          </a:xfrm>
          <a:prstGeom prst="rect">
            <a:avLst/>
          </a:prstGeom>
          <a:noFill/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B38E65-7A7D-93AF-478E-F28386645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B11FFE-9886-5CB6-C99B-FF96FD2CAA66}"/>
              </a:ext>
            </a:extLst>
          </p:cNvPr>
          <p:cNvSpPr txBox="1"/>
          <p:nvPr/>
        </p:nvSpPr>
        <p:spPr>
          <a:xfrm>
            <a:off x="332533" y="4417358"/>
            <a:ext cx="425135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Nyutvecklad formel för den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optimala tullen, den tull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som gör konsumentöverskottet,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den röda ytan,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så stort som möjligt.</a:t>
            </a:r>
            <a:endParaRPr lang="en-US" sz="2400" b="1" dirty="0">
              <a:highlight>
                <a:srgbClr val="FFFF00"/>
              </a:highlight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660AA41-9950-6B63-A238-BF988BE4AC84}"/>
              </a:ext>
            </a:extLst>
          </p:cNvPr>
          <p:cNvSpPr/>
          <p:nvPr/>
        </p:nvSpPr>
        <p:spPr>
          <a:xfrm>
            <a:off x="265176" y="4059936"/>
            <a:ext cx="11457432" cy="266154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904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091B5D0-84D9-CC4D-E3DD-E2B9211E88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428" y="0"/>
            <a:ext cx="4265572" cy="26988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730BB6-F4BF-C3CC-456C-F9B412373F35}"/>
              </a:ext>
            </a:extLst>
          </p:cNvPr>
          <p:cNvSpPr txBox="1"/>
          <p:nvPr/>
        </p:nvSpPr>
        <p:spPr>
          <a:xfrm>
            <a:off x="249382" y="3150255"/>
            <a:ext cx="577272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Optimal tariffs and international trade, 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Invited Talk,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id Sweden University, Sundsvall, 2025-09-30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3"/>
              </a:rPr>
              <a:t>http://www.lohmander.com/PL_MIUN_250930.pdf</a:t>
            </a:r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6A646D-BDA8-8A7A-31FA-09C49728DC5A}"/>
              </a:ext>
            </a:extLst>
          </p:cNvPr>
          <p:cNvSpPr txBox="1"/>
          <p:nvPr/>
        </p:nvSpPr>
        <p:spPr>
          <a:xfrm>
            <a:off x="249382" y="4324280"/>
            <a:ext cx="1039321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Linear and nonlinear optimization of international trade and tariffs,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ecent Trends in Statistical Theory and Applications (WSTA 2025),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0th International Webinar, June 29 to July 2, 2025, in celebration of National Statistics Day.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rganizers: Department of Statistics, University of Kerala, in collaboration with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e Indian Society for Probability and Statistics (ISPS) and the Kerala Statistical Association (KSA)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4"/>
              </a:rPr>
              <a:t>http://www.lohmander.com/PL_WSTA_2025.pdf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5"/>
              </a:rPr>
              <a:t>http://www.lohmander.com/PL_WSTA_2025.pptx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6"/>
              </a:rPr>
              <a:t>http://www.lohmander.com/PL_WSTA_2025_Appendix.pdf</a:t>
            </a:r>
            <a:b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7"/>
              </a:rPr>
              <a:t>http://www.lohmander.com/PL_WSTA_2025_Appendix.docx</a:t>
            </a:r>
            <a:endParaRPr lang="en-US" sz="16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BBBCB36-53EA-200F-BAC8-D31DF1E24CEE}"/>
              </a:ext>
            </a:extLst>
          </p:cNvPr>
          <p:cNvSpPr txBox="1">
            <a:spLocks/>
          </p:cNvSpPr>
          <p:nvPr/>
        </p:nvSpPr>
        <p:spPr>
          <a:xfrm>
            <a:off x="249382" y="517165"/>
            <a:ext cx="7092711" cy="71324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dirty="0">
                <a:highlight>
                  <a:srgbClr val="FFFF00"/>
                </a:highlight>
                <a:latin typeface="+mn-lt"/>
              </a:rPr>
              <a:t>Länkarna nedan inkluderar kompletta bevis och härledningar till alla formler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u="none" strike="noStrike" kern="1200" cap="none" spc="0" normalizeH="0" baseline="0" noProof="0" dirty="0">
              <a:ln>
                <a:noFill/>
              </a:ln>
              <a:effectLst/>
              <a:highlight>
                <a:srgbClr val="FFFF00"/>
              </a:highlight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dirty="0">
                <a:latin typeface="+mn-lt"/>
              </a:rPr>
              <a:t>Referenser: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047FA8-B89D-7692-215C-F55721EBAA9B}"/>
              </a:ext>
            </a:extLst>
          </p:cNvPr>
          <p:cNvSpPr txBox="1"/>
          <p:nvPr/>
        </p:nvSpPr>
        <p:spPr>
          <a:xfrm>
            <a:off x="249382" y="2222451"/>
            <a:ext cx="57727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Optimal tariffs and international trade, (Manuscript submitted to international journal,</a:t>
            </a:r>
          </a:p>
          <a:p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ovember 2025.)</a:t>
            </a:r>
            <a:endParaRPr lang="en-US" sz="1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6392EB-FCC8-2740-A16D-70FD5B89E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6129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E12DEF-C18A-D1B6-B793-29024F862D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7EB4BA4B-B3AA-9E78-6420-FDC8FF73B8C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85648097"/>
              </p:ext>
            </p:extLst>
          </p:nvPr>
        </p:nvGraphicFramePr>
        <p:xfrm>
          <a:off x="1550894" y="264458"/>
          <a:ext cx="6358665" cy="50573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05E3DB-27CD-F3D9-3589-E85393DD4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12868"/>
              </p:ext>
            </p:extLst>
          </p:nvPr>
        </p:nvGraphicFramePr>
        <p:xfrm>
          <a:off x="8537312" y="1963271"/>
          <a:ext cx="3266292" cy="53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312" y="1963271"/>
                        <a:ext cx="3266292" cy="532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1E91F9-EFC8-ECDC-A98C-DBFB43FF4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B42EEE-67BC-C98E-C403-9352CDC4FD33}"/>
              </a:ext>
            </a:extLst>
          </p:cNvPr>
          <p:cNvSpPr txBox="1"/>
          <p:nvPr/>
        </p:nvSpPr>
        <p:spPr>
          <a:xfrm>
            <a:off x="8610600" y="977152"/>
            <a:ext cx="3357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/>
              <a:t>Ett konkret exempel</a:t>
            </a:r>
          </a:p>
          <a:p>
            <a:r>
              <a:rPr lang="sv-SE" sz="2400" b="1" dirty="0"/>
              <a:t>med dessa konstanter:</a:t>
            </a:r>
            <a:endParaRPr lang="en-US" sz="2400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0BE236-5791-DCE5-DA50-0B423FBF8208}"/>
              </a:ext>
            </a:extLst>
          </p:cNvPr>
          <p:cNvSpPr/>
          <p:nvPr/>
        </p:nvSpPr>
        <p:spPr>
          <a:xfrm>
            <a:off x="8310282" y="708211"/>
            <a:ext cx="3720353" cy="202602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798143E-E13A-2D36-61E4-282A2A91158B}"/>
              </a:ext>
            </a:extLst>
          </p:cNvPr>
          <p:cNvCxnSpPr>
            <a:cxnSpLocks/>
          </p:cNvCxnSpPr>
          <p:nvPr/>
        </p:nvCxnSpPr>
        <p:spPr>
          <a:xfrm flipH="1">
            <a:off x="7882889" y="2292423"/>
            <a:ext cx="427392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966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138742-6B32-0F89-39A7-0163A45533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60DCED-8FF9-DBD7-231E-8EBCFDD341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552" y="404751"/>
            <a:ext cx="7264727" cy="604849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1F41A3-DFA6-E776-2D0F-D987BA904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EDD800-9A33-8E80-2B82-5F9B54CA43B1}"/>
              </a:ext>
            </a:extLst>
          </p:cNvPr>
          <p:cNvSpPr txBox="1"/>
          <p:nvPr/>
        </p:nvSpPr>
        <p:spPr>
          <a:xfrm>
            <a:off x="9583271" y="1425388"/>
            <a:ext cx="16845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Frihandel: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Röd yta = 8.</a:t>
            </a:r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135063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849098-3654-FF36-D5A6-453D061001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810D191-CC4E-DFBD-104A-D9E4C23318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187" y="485552"/>
            <a:ext cx="7826189" cy="588689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114983-3868-3C13-ADB1-16D009D00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497094-B46D-83E2-16BF-1118B6C119AF}"/>
              </a:ext>
            </a:extLst>
          </p:cNvPr>
          <p:cNvSpPr txBox="1"/>
          <p:nvPr/>
        </p:nvSpPr>
        <p:spPr>
          <a:xfrm>
            <a:off x="9583271" y="1425388"/>
            <a:ext cx="241001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Med optimal tull: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Röd yta = 4.5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Grön yta = 4.5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Total yta = 9.</a:t>
            </a:r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44849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D047BE-8A1C-BD92-1AD9-A743CBEFD0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C9C63D-C00C-A00A-E068-690A6BF3CA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105" y="507720"/>
            <a:ext cx="6840070" cy="584255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4AAEB9-0450-FACC-48F1-0B259A8E7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64923E-02A4-B20A-57D0-2582E962CDDB}"/>
              </a:ext>
            </a:extLst>
          </p:cNvPr>
          <p:cNvSpPr txBox="1"/>
          <p:nvPr/>
        </p:nvSpPr>
        <p:spPr>
          <a:xfrm>
            <a:off x="9583271" y="1425388"/>
            <a:ext cx="25924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Optimal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konsumentkartell: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Röd yta = 9.</a:t>
            </a:r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9156870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D5B70-9E0E-4C15-3EAD-AAE70DB8AA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6E6C33B-8FF0-BD56-B863-EEEC7B853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257" y="4355"/>
            <a:ext cx="7456083" cy="685364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3A11C1-096C-4D06-77C9-A5E6D187C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E1119E-6889-A5D7-23C4-B098DEE8F0A2}"/>
              </a:ext>
            </a:extLst>
          </p:cNvPr>
          <p:cNvSpPr txBox="1"/>
          <p:nvPr/>
        </p:nvSpPr>
        <p:spPr>
          <a:xfrm>
            <a:off x="9583271" y="1425388"/>
            <a:ext cx="15657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Ekonomisk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förklaring</a:t>
            </a:r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2678092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90512B-A245-241A-EA80-90BCEB2FE3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2DFD26F2-4816-40AA-85B7-900826CAB5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64293868"/>
              </p:ext>
            </p:extLst>
          </p:nvPr>
        </p:nvGraphicFramePr>
        <p:xfrm>
          <a:off x="1326775" y="0"/>
          <a:ext cx="8579223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2BF38-A55A-D1AA-1853-CA77B09E0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F8C414-6331-1813-2855-B9DB52707B75}"/>
              </a:ext>
            </a:extLst>
          </p:cNvPr>
          <p:cNvSpPr txBox="1"/>
          <p:nvPr/>
        </p:nvSpPr>
        <p:spPr>
          <a:xfrm>
            <a:off x="9583271" y="1425388"/>
            <a:ext cx="234352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Konsumenternas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totala nytta av</a:t>
            </a:r>
          </a:p>
          <a:p>
            <a:r>
              <a:rPr lang="sv-SE" sz="2400" b="1" dirty="0" err="1">
                <a:highlight>
                  <a:srgbClr val="FFFF00"/>
                </a:highlight>
              </a:rPr>
              <a:t>konsumption</a:t>
            </a:r>
            <a:r>
              <a:rPr lang="sv-SE" sz="2400" b="1" dirty="0">
                <a:highlight>
                  <a:srgbClr val="FFFF00"/>
                </a:highlight>
              </a:rPr>
              <a:t>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beror på hu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mycket de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konsumera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av olika slags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produkter.</a:t>
            </a:r>
          </a:p>
          <a:p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9714678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9ED46E-43E5-0926-30D4-9825AE7452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33ED94B7-9DAA-4CDF-9C0A-5670667A36B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30727158"/>
              </p:ext>
            </p:extLst>
          </p:nvPr>
        </p:nvGraphicFramePr>
        <p:xfrm>
          <a:off x="1645023" y="1"/>
          <a:ext cx="8901953" cy="6857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5ADF35-B8B8-6D65-0392-644D7B50F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DBD70C-4B3E-301E-FAD6-7ED032E943E4}"/>
              </a:ext>
            </a:extLst>
          </p:cNvPr>
          <p:cNvSpPr txBox="1"/>
          <p:nvPr/>
        </p:nvSpPr>
        <p:spPr>
          <a:xfrm>
            <a:off x="9375212" y="430306"/>
            <a:ext cx="2425792" cy="637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Konsumenternas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totala nytta av</a:t>
            </a:r>
          </a:p>
          <a:p>
            <a:r>
              <a:rPr lang="sv-SE" sz="2400" b="1" dirty="0" err="1">
                <a:highlight>
                  <a:srgbClr val="FFFF00"/>
                </a:highlight>
              </a:rPr>
              <a:t>konsumption</a:t>
            </a:r>
            <a:r>
              <a:rPr lang="sv-SE" sz="2400" b="1" dirty="0">
                <a:highlight>
                  <a:srgbClr val="FFFF00"/>
                </a:highlight>
              </a:rPr>
              <a:t>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beror på hu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mycket de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konsumera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av olika slags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produkter.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Figuren visar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”höjdkurvor” fö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hur hög nyttan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av konsumtion ä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för olika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kombinationer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av c1 och c2.</a:t>
            </a:r>
          </a:p>
          <a:p>
            <a:endParaRPr lang="en-US" sz="2400" b="1" dirty="0">
              <a:highlight>
                <a:srgbClr val="FFFF00"/>
              </a:highlight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1F38BAC-329E-7FBB-7FD9-C92C378F2455}"/>
              </a:ext>
            </a:extLst>
          </p:cNvPr>
          <p:cNvCxnSpPr/>
          <p:nvPr/>
        </p:nvCxnSpPr>
        <p:spPr>
          <a:xfrm flipV="1">
            <a:off x="2743199" y="233082"/>
            <a:ext cx="0" cy="54415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D0C556D-51D7-5861-9BB6-519AA53D120E}"/>
              </a:ext>
            </a:extLst>
          </p:cNvPr>
          <p:cNvSpPr txBox="1"/>
          <p:nvPr/>
        </p:nvSpPr>
        <p:spPr>
          <a:xfrm>
            <a:off x="2126694" y="2922493"/>
            <a:ext cx="468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c2</a:t>
            </a:r>
            <a:endParaRPr lang="en-US" sz="2400" b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E03BE92-DBDF-7135-AC09-820CFC560263}"/>
              </a:ext>
            </a:extLst>
          </p:cNvPr>
          <p:cNvCxnSpPr>
            <a:cxnSpLocks/>
          </p:cNvCxnSpPr>
          <p:nvPr/>
        </p:nvCxnSpPr>
        <p:spPr>
          <a:xfrm>
            <a:off x="3065929" y="6356350"/>
            <a:ext cx="5862079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780DBA4-E99F-D95C-E375-66E01D03F231}"/>
              </a:ext>
            </a:extLst>
          </p:cNvPr>
          <p:cNvSpPr txBox="1"/>
          <p:nvPr/>
        </p:nvSpPr>
        <p:spPr>
          <a:xfrm>
            <a:off x="8906814" y="6097240"/>
            <a:ext cx="468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c1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61336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BF948698-2B7B-ED7B-3674-7550249E547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92338217"/>
              </p:ext>
            </p:extLst>
          </p:nvPr>
        </p:nvGraphicFramePr>
        <p:xfrm>
          <a:off x="851834" y="738449"/>
          <a:ext cx="3549650" cy="49866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34A23B7D-0AF0-1E9B-78FB-E1B2CCC94EA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86670790"/>
              </p:ext>
            </p:extLst>
          </p:nvPr>
        </p:nvGraphicFramePr>
        <p:xfrm>
          <a:off x="5495365" y="2752165"/>
          <a:ext cx="5934635" cy="29355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E2F2B2-08A0-E00F-B261-A0F6D48E5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FE6A45-25CE-DEB6-5DB0-6A6BB0246F7F}"/>
              </a:ext>
            </a:extLst>
          </p:cNvPr>
          <p:cNvSpPr txBox="1"/>
          <p:nvPr/>
        </p:nvSpPr>
        <p:spPr>
          <a:xfrm>
            <a:off x="986117" y="5904023"/>
            <a:ext cx="1475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00FF00"/>
                </a:highlight>
              </a:rPr>
              <a:t>Nation N1</a:t>
            </a:r>
            <a:endParaRPr lang="en-US" sz="2400" b="1" dirty="0">
              <a:highlight>
                <a:srgbClr val="00FF00"/>
              </a:highligh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3B1759-2C25-3B62-0822-45F5188B8097}"/>
              </a:ext>
            </a:extLst>
          </p:cNvPr>
          <p:cNvSpPr txBox="1"/>
          <p:nvPr/>
        </p:nvSpPr>
        <p:spPr>
          <a:xfrm>
            <a:off x="5737411" y="5904023"/>
            <a:ext cx="1475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highlight>
                  <a:srgbClr val="00FF00"/>
                </a:highlight>
              </a:rPr>
              <a:t>Nation N2</a:t>
            </a:r>
            <a:endParaRPr lang="en-US" sz="2400" b="1" dirty="0">
              <a:highlight>
                <a:srgbClr val="00FF00"/>
              </a:highligh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513A5F-5B1D-61E6-2006-FF2985E5E3CB}"/>
              </a:ext>
            </a:extLst>
          </p:cNvPr>
          <p:cNvSpPr txBox="1"/>
          <p:nvPr/>
        </p:nvSpPr>
        <p:spPr>
          <a:xfrm>
            <a:off x="986117" y="279658"/>
            <a:ext cx="1051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Brädor</a:t>
            </a:r>
            <a:endParaRPr lang="en-US" sz="2400" b="1" dirty="0"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981A68-9CC6-5D01-6E21-10D4E6133DB3}"/>
              </a:ext>
            </a:extLst>
          </p:cNvPr>
          <p:cNvSpPr txBox="1"/>
          <p:nvPr/>
        </p:nvSpPr>
        <p:spPr>
          <a:xfrm>
            <a:off x="5495365" y="2182336"/>
            <a:ext cx="1051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Brädor</a:t>
            </a:r>
            <a:endParaRPr lang="en-US" sz="2400" b="1" dirty="0">
              <a:highlight>
                <a:srgbClr val="FFFF00"/>
              </a:highligh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78F0CD-8396-040E-5BF9-73F995B57AB5}"/>
              </a:ext>
            </a:extLst>
          </p:cNvPr>
          <p:cNvSpPr txBox="1"/>
          <p:nvPr/>
        </p:nvSpPr>
        <p:spPr>
          <a:xfrm>
            <a:off x="4250958" y="4977165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Apelsiner</a:t>
            </a:r>
            <a:endParaRPr lang="en-US" sz="2400" b="1" dirty="0">
              <a:highlight>
                <a:srgbClr val="FFFF00"/>
              </a:highligh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E6ECC8-C8F0-79EC-22B1-8671FFDA4539}"/>
              </a:ext>
            </a:extLst>
          </p:cNvPr>
          <p:cNvSpPr txBox="1"/>
          <p:nvPr/>
        </p:nvSpPr>
        <p:spPr>
          <a:xfrm>
            <a:off x="10526252" y="5263439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Apelsiner</a:t>
            </a:r>
            <a:endParaRPr lang="en-US" sz="2400" b="1" dirty="0">
              <a:highlight>
                <a:srgbClr val="FFFF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473F8B-6032-137B-A03C-703EEF5525F3}"/>
              </a:ext>
            </a:extLst>
          </p:cNvPr>
          <p:cNvSpPr txBox="1"/>
          <p:nvPr/>
        </p:nvSpPr>
        <p:spPr>
          <a:xfrm>
            <a:off x="4871484" y="510490"/>
            <a:ext cx="4338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Exempel på två länder med olika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produktionsmöjligheter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1714117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2F71D0-7592-4AC8-6581-36F053ADF3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75" y="39092"/>
            <a:ext cx="8160572" cy="668443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C8757C-DBD1-BB63-D404-BAC313EE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EB7C97-F8DC-FAC6-42CC-12BBCB4E6648}"/>
              </a:ext>
            </a:extLst>
          </p:cNvPr>
          <p:cNvSpPr txBox="1"/>
          <p:nvPr/>
        </p:nvSpPr>
        <p:spPr>
          <a:xfrm>
            <a:off x="9036423" y="5124094"/>
            <a:ext cx="1475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00FF00"/>
                </a:highlight>
              </a:rPr>
              <a:t>Nation N1</a:t>
            </a:r>
            <a:endParaRPr lang="en-US" sz="2400" b="1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445615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4379823-B32F-C181-2D9F-97C5C782AF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957" y="600635"/>
            <a:ext cx="10342678" cy="565814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B51D72-8CAD-7AEB-C02D-EBC11597A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9D0FED-3315-AB78-E2A1-9117AE7EB3B1}"/>
              </a:ext>
            </a:extLst>
          </p:cNvPr>
          <p:cNvSpPr txBox="1"/>
          <p:nvPr/>
        </p:nvSpPr>
        <p:spPr>
          <a:xfrm>
            <a:off x="9143999" y="5267528"/>
            <a:ext cx="1475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highlight>
                  <a:srgbClr val="00FF00"/>
                </a:highlight>
              </a:rPr>
              <a:t>Nation N2</a:t>
            </a:r>
            <a:endParaRPr lang="en-US" sz="2400" b="1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501714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05747B-42F5-AEC2-FD08-C91DE45163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8F152A7-146D-33C0-2FC9-63AD9B77B99F}"/>
              </a:ext>
            </a:extLst>
          </p:cNvPr>
          <p:cNvSpPr txBox="1"/>
          <p:nvPr/>
        </p:nvSpPr>
        <p:spPr>
          <a:xfrm>
            <a:off x="362117" y="730841"/>
            <a:ext cx="6486917" cy="5177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3200" b="1" u="sng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IENTERING:</a:t>
            </a:r>
          </a:p>
          <a:p>
            <a:pPr>
              <a:lnSpc>
                <a:spcPct val="115000"/>
              </a:lnSpc>
              <a:spcAft>
                <a:spcPts val="800"/>
              </a:spcAft>
              <a:buNone/>
            </a:pP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2800" b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opolitiken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åverkas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ycket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krig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år</a:t>
            </a:r>
            <a:r>
              <a:rPr lang="en-US" sz="2800" b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25. </a:t>
            </a:r>
          </a:p>
          <a:p>
            <a:pPr>
              <a:lnSpc>
                <a:spcPct val="115000"/>
              </a:lnSpc>
              <a:spcAft>
                <a:spcPts val="800"/>
              </a:spcAft>
              <a:buNone/>
            </a:pPr>
            <a:endParaRPr lang="en-US" sz="2800" b="1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rig med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litära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el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oende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konomiska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rser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lka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rkt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åverkas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konomisk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rigföring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ärskilt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krig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800"/>
              </a:spcAft>
              <a:buNone/>
            </a:pPr>
            <a:r>
              <a:rPr lang="en-US" sz="2800" b="1" kern="1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6F53BB3-DA62-ECB7-5DAA-8B55C8A1CD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428" y="0"/>
            <a:ext cx="4265572" cy="2698812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1021DF-99F7-AC25-95EF-84E34399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533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0590ED-5FCD-CB8D-9747-65E98CC7C9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301" y="714028"/>
            <a:ext cx="11371304" cy="438175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88208B-DE59-C73D-F896-D654A9A85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0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FF4263-16B4-F717-D344-75B2EE2A8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223" y="5279899"/>
            <a:ext cx="187949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1376B4-329E-FF64-5585-651F2EFA0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9442"/>
              </p:ext>
            </p:extLst>
          </p:nvPr>
        </p:nvGraphicFramePr>
        <p:xfrm>
          <a:off x="638245" y="5279899"/>
          <a:ext cx="10715555" cy="7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700" imgH="241300" progId="Equation.DSMT4">
                  <p:embed/>
                </p:oleObj>
              </mc:Choice>
              <mc:Fallback>
                <p:oleObj name="Equation" r:id="rId3" imgW="3314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5" y="5279899"/>
                        <a:ext cx="10715555" cy="70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90DB53C-5415-0375-CAC4-3AE3CAB058E0}"/>
              </a:ext>
            </a:extLst>
          </p:cNvPr>
          <p:cNvSpPr txBox="1"/>
          <p:nvPr/>
        </p:nvSpPr>
        <p:spPr>
          <a:xfrm>
            <a:off x="7845552" y="298803"/>
            <a:ext cx="3665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otal nytta i Nation N1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för olika tullkombinationer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CDEBA54-0566-7995-B2A4-95F903DC589E}"/>
              </a:ext>
            </a:extLst>
          </p:cNvPr>
          <p:cNvSpPr/>
          <p:nvPr/>
        </p:nvSpPr>
        <p:spPr>
          <a:xfrm>
            <a:off x="3721608" y="3255264"/>
            <a:ext cx="1051560" cy="420624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6992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8D114C-9758-D4D1-2A00-8594FF7D3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284" y="1268506"/>
            <a:ext cx="11797704" cy="451661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231200-9338-8316-7D83-EB10E1E45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21AF15-12BA-9979-754F-8425B9E09AD2}"/>
              </a:ext>
            </a:extLst>
          </p:cNvPr>
          <p:cNvSpPr txBox="1"/>
          <p:nvPr/>
        </p:nvSpPr>
        <p:spPr>
          <a:xfrm>
            <a:off x="7845552" y="298803"/>
            <a:ext cx="3665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otal nytta i Nation N2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för olika tullkombinationer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812CD1B-F06F-6A0C-7B73-225AFB501FB8}"/>
              </a:ext>
            </a:extLst>
          </p:cNvPr>
          <p:cNvSpPr/>
          <p:nvPr/>
        </p:nvSpPr>
        <p:spPr>
          <a:xfrm>
            <a:off x="7495749" y="2699452"/>
            <a:ext cx="1051560" cy="42062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5947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A365FC-3A04-7A99-0091-E611015F4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7D37D7-A5B8-5888-38E5-341220FB4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812"/>
            <a:ext cx="9711441" cy="6837188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E733810-7777-6F53-2BA0-53C474A8674E}"/>
              </a:ext>
            </a:extLst>
          </p:cNvPr>
          <p:cNvSpPr txBox="1"/>
          <p:nvPr/>
        </p:nvSpPr>
        <p:spPr>
          <a:xfrm>
            <a:off x="8149326" y="271909"/>
            <a:ext cx="3665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otal nytta i Nation N1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för olika tullkombinationer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5DB6ECF-1C9A-3C88-B3E5-532701B8F7C8}"/>
              </a:ext>
            </a:extLst>
          </p:cNvPr>
          <p:cNvSpPr/>
          <p:nvPr/>
        </p:nvSpPr>
        <p:spPr>
          <a:xfrm>
            <a:off x="4456713" y="1137937"/>
            <a:ext cx="294581" cy="276831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392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6EA62B-3DF1-2B1E-5166-DB3848AAC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3B04F0-E8C4-EC24-DD0F-24AA6B2E3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1" y="0"/>
            <a:ext cx="8466532" cy="6140824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78C3F5-35B1-6F15-11C8-F4B6673095A1}"/>
              </a:ext>
            </a:extLst>
          </p:cNvPr>
          <p:cNvSpPr txBox="1"/>
          <p:nvPr/>
        </p:nvSpPr>
        <p:spPr>
          <a:xfrm>
            <a:off x="431740" y="343627"/>
            <a:ext cx="3665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otal nytta i Nation N1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för olika tullkombinationer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FA72442-97E6-FF8B-8854-F83680AF5FAE}"/>
              </a:ext>
            </a:extLst>
          </p:cNvPr>
          <p:cNvCxnSpPr>
            <a:cxnSpLocks/>
          </p:cNvCxnSpPr>
          <p:nvPr/>
        </p:nvCxnSpPr>
        <p:spPr>
          <a:xfrm flipH="1">
            <a:off x="8355106" y="4852147"/>
            <a:ext cx="2277036" cy="12886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2B34D5B-160E-74CA-48AD-F3AC484EDA00}"/>
              </a:ext>
            </a:extLst>
          </p:cNvPr>
          <p:cNvSpPr txBox="1"/>
          <p:nvPr/>
        </p:nvSpPr>
        <p:spPr>
          <a:xfrm>
            <a:off x="9547413" y="5567081"/>
            <a:ext cx="466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5355FF5-5489-91B6-69F8-6D15AF0A0D18}"/>
              </a:ext>
            </a:extLst>
          </p:cNvPr>
          <p:cNvCxnSpPr>
            <a:cxnSpLocks/>
          </p:cNvCxnSpPr>
          <p:nvPr/>
        </p:nvCxnSpPr>
        <p:spPr>
          <a:xfrm>
            <a:off x="5020235" y="5002306"/>
            <a:ext cx="2716306" cy="12281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A5E3837-D32D-4902-CC16-CBBF041C461B}"/>
              </a:ext>
            </a:extLst>
          </p:cNvPr>
          <p:cNvSpPr txBox="1"/>
          <p:nvPr/>
        </p:nvSpPr>
        <p:spPr>
          <a:xfrm>
            <a:off x="5931128" y="5631809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661BB4F-1731-DBEE-DB08-42E62297A84C}"/>
              </a:ext>
            </a:extLst>
          </p:cNvPr>
          <p:cNvCxnSpPr>
            <a:cxnSpLocks/>
          </p:cNvCxnSpPr>
          <p:nvPr/>
        </p:nvCxnSpPr>
        <p:spPr>
          <a:xfrm flipH="1" flipV="1">
            <a:off x="4716052" y="851647"/>
            <a:ext cx="135409" cy="40005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2630FBE-AD74-5A3C-93C8-8DB864A80E83}"/>
              </a:ext>
            </a:extLst>
          </p:cNvPr>
          <p:cNvSpPr txBox="1"/>
          <p:nvPr/>
        </p:nvSpPr>
        <p:spPr>
          <a:xfrm>
            <a:off x="4241861" y="24691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C744FD3-C1BF-6606-FEC9-49A2619D388C}"/>
              </a:ext>
            </a:extLst>
          </p:cNvPr>
          <p:cNvSpPr/>
          <p:nvPr/>
        </p:nvSpPr>
        <p:spPr>
          <a:xfrm>
            <a:off x="6016572" y="851647"/>
            <a:ext cx="294581" cy="276831"/>
          </a:xfrm>
          <a:prstGeom prst="ellipse">
            <a:avLst/>
          </a:prstGeom>
          <a:solidFill>
            <a:srgbClr val="FFFF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36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814AA7-F50E-9BB2-F934-5ED5CF4B7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7F6B76-2791-D588-DB67-953BC8B833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988" y="0"/>
            <a:ext cx="7871012" cy="58955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7378364-8246-F238-ED1F-0FC377B873C3}"/>
              </a:ext>
            </a:extLst>
          </p:cNvPr>
          <p:cNvSpPr txBox="1"/>
          <p:nvPr/>
        </p:nvSpPr>
        <p:spPr>
          <a:xfrm>
            <a:off x="431740" y="343627"/>
            <a:ext cx="3665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Total nytta i Nation N2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för olika tullkombinationer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F2A1D7E-69FF-46AF-EDA1-95AD67E40E1D}"/>
              </a:ext>
            </a:extLst>
          </p:cNvPr>
          <p:cNvCxnSpPr>
            <a:cxnSpLocks/>
          </p:cNvCxnSpPr>
          <p:nvPr/>
        </p:nvCxnSpPr>
        <p:spPr>
          <a:xfrm flipH="1" flipV="1">
            <a:off x="4949134" y="759125"/>
            <a:ext cx="133854" cy="37382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A1A2CFC-1262-D389-A1DD-77CFE5D3351E}"/>
              </a:ext>
            </a:extLst>
          </p:cNvPr>
          <p:cNvCxnSpPr>
            <a:cxnSpLocks/>
          </p:cNvCxnSpPr>
          <p:nvPr/>
        </p:nvCxnSpPr>
        <p:spPr>
          <a:xfrm>
            <a:off x="5244353" y="4831977"/>
            <a:ext cx="2716306" cy="12281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B8C7AAC-296C-2211-5086-9C18106862BC}"/>
              </a:ext>
            </a:extLst>
          </p:cNvPr>
          <p:cNvCxnSpPr>
            <a:cxnSpLocks/>
          </p:cNvCxnSpPr>
          <p:nvPr/>
        </p:nvCxnSpPr>
        <p:spPr>
          <a:xfrm flipH="1">
            <a:off x="8364071" y="4689165"/>
            <a:ext cx="2277036" cy="12886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4736EE2-5F72-F75A-AD57-14647EB72F9B}"/>
              </a:ext>
            </a:extLst>
          </p:cNvPr>
          <p:cNvSpPr txBox="1"/>
          <p:nvPr/>
        </p:nvSpPr>
        <p:spPr>
          <a:xfrm>
            <a:off x="4241861" y="24691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D5538A-5743-E6BB-C993-617866BF7911}"/>
              </a:ext>
            </a:extLst>
          </p:cNvPr>
          <p:cNvSpPr txBox="1"/>
          <p:nvPr/>
        </p:nvSpPr>
        <p:spPr>
          <a:xfrm>
            <a:off x="5992906" y="541616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A720F1-9B6A-F13D-930F-D59CF1D0A9B4}"/>
              </a:ext>
            </a:extLst>
          </p:cNvPr>
          <p:cNvSpPr txBox="1"/>
          <p:nvPr/>
        </p:nvSpPr>
        <p:spPr>
          <a:xfrm>
            <a:off x="9628096" y="5333503"/>
            <a:ext cx="466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F55EA1-24FB-F250-F766-9385A1B3A2E0}"/>
              </a:ext>
            </a:extLst>
          </p:cNvPr>
          <p:cNvSpPr/>
          <p:nvPr/>
        </p:nvSpPr>
        <p:spPr>
          <a:xfrm>
            <a:off x="9333515" y="685626"/>
            <a:ext cx="294581" cy="276831"/>
          </a:xfrm>
          <a:prstGeom prst="ellipse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1328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BA6E11-6BBF-95AD-0CA7-DB5A9DD33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0928576-7E01-694E-FDF3-F4F3D98AD4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80732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2A8805-67E7-DF08-53A9-2B22CB071E4E}"/>
              </a:ext>
            </a:extLst>
          </p:cNvPr>
          <p:cNvSpPr txBox="1"/>
          <p:nvPr/>
        </p:nvSpPr>
        <p:spPr>
          <a:xfrm>
            <a:off x="7953128" y="451204"/>
            <a:ext cx="39609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00FFFF"/>
                </a:highlight>
              </a:rPr>
              <a:t>Dessa ekvationer bestämmer</a:t>
            </a:r>
          </a:p>
          <a:p>
            <a:r>
              <a:rPr lang="sv-SE" sz="2400" b="1" i="1" dirty="0">
                <a:highlight>
                  <a:srgbClr val="00FFFF"/>
                </a:highlight>
              </a:rPr>
              <a:t>hur N1 bör välja T1 </a:t>
            </a:r>
          </a:p>
          <a:p>
            <a:r>
              <a:rPr lang="sv-SE" sz="2400" b="1" i="1" dirty="0">
                <a:highlight>
                  <a:srgbClr val="00FFFF"/>
                </a:highlight>
              </a:rPr>
              <a:t>samt hur N2 bör välja T2.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F90017F-82F2-4AB4-2ED2-B94A9A1012DA}"/>
              </a:ext>
            </a:extLst>
          </p:cNvPr>
          <p:cNvCxnSpPr>
            <a:cxnSpLocks/>
          </p:cNvCxnSpPr>
          <p:nvPr/>
        </p:nvCxnSpPr>
        <p:spPr>
          <a:xfrm flipH="1">
            <a:off x="7153835" y="726141"/>
            <a:ext cx="799294" cy="224118"/>
          </a:xfrm>
          <a:prstGeom prst="straightConnector1">
            <a:avLst/>
          </a:prstGeom>
          <a:ln w="3810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FDD3BC9-1270-1503-4A14-86F1FE55AB11}"/>
              </a:ext>
            </a:extLst>
          </p:cNvPr>
          <p:cNvCxnSpPr>
            <a:cxnSpLocks/>
          </p:cNvCxnSpPr>
          <p:nvPr/>
        </p:nvCxnSpPr>
        <p:spPr>
          <a:xfrm>
            <a:off x="10919012" y="1730188"/>
            <a:ext cx="537882" cy="1698811"/>
          </a:xfrm>
          <a:prstGeom prst="straightConnector1">
            <a:avLst/>
          </a:prstGeom>
          <a:ln w="3810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5827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14ABA2-1B99-73DB-8A44-62B190AE6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9650EC-5950-89FF-5F94-6677C63EC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964" y="136524"/>
            <a:ext cx="12241963" cy="67214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916D31C-8BBC-1047-083F-679EAAEACFA8}"/>
              </a:ext>
            </a:extLst>
          </p:cNvPr>
          <p:cNvSpPr txBox="1"/>
          <p:nvPr/>
        </p:nvSpPr>
        <p:spPr>
          <a:xfrm>
            <a:off x="8001717" y="200192"/>
            <a:ext cx="39609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Pilarna visar hur N1 (blå)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och N2 (Röd) bör justera sina tullar T1 och T2 för att få bästa möjliga konsumentöverskott i sina länder.</a:t>
            </a:r>
          </a:p>
        </p:txBody>
      </p:sp>
    </p:spTree>
    <p:extLst>
      <p:ext uri="{BB962C8B-B14F-4D97-AF65-F5344CB8AC3E}">
        <p14:creationId xmlns:p14="http://schemas.microsoft.com/office/powerpoint/2010/main" val="41413522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630C25-381C-AF6B-D569-29DB660C3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DEBF4E-F71B-02CA-B990-E7795BFD9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01" y="0"/>
            <a:ext cx="11369988" cy="684555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C0C6A4-DD33-67E2-4F3C-DE9190979EC5}"/>
              </a:ext>
            </a:extLst>
          </p:cNvPr>
          <p:cNvSpPr txBox="1"/>
          <p:nvPr/>
        </p:nvSpPr>
        <p:spPr>
          <a:xfrm>
            <a:off x="7786564" y="621533"/>
            <a:ext cx="39609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Gul pil visar hur N1 </a:t>
            </a:r>
          </a:p>
          <a:p>
            <a:r>
              <a:rPr lang="sv-SE" sz="2400" b="1" i="1" dirty="0">
                <a:highlight>
                  <a:srgbClr val="FFFF00"/>
                </a:highlight>
              </a:rPr>
              <a:t>bör justera sin tull T1 om vi utgår från fri handel utan tullar.</a:t>
            </a:r>
          </a:p>
        </p:txBody>
      </p:sp>
    </p:spTree>
    <p:extLst>
      <p:ext uri="{BB962C8B-B14F-4D97-AF65-F5344CB8AC3E}">
        <p14:creationId xmlns:p14="http://schemas.microsoft.com/office/powerpoint/2010/main" val="25902454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BE254C-39FD-E8DC-1273-970F45E60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476F56A-B19F-CD9E-C8AE-14C7D7861C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8153"/>
            <a:ext cx="12192000" cy="643332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98BC67-87AC-D6BD-98FE-B0E9A164CAA5}"/>
              </a:ext>
            </a:extLst>
          </p:cNvPr>
          <p:cNvSpPr txBox="1"/>
          <p:nvPr/>
        </p:nvSpPr>
        <p:spPr>
          <a:xfrm>
            <a:off x="7786564" y="621533"/>
            <a:ext cx="39609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Gul pil visar hur N2 bör justera sin tull T2.</a:t>
            </a:r>
          </a:p>
        </p:txBody>
      </p:sp>
    </p:spTree>
    <p:extLst>
      <p:ext uri="{BB962C8B-B14F-4D97-AF65-F5344CB8AC3E}">
        <p14:creationId xmlns:p14="http://schemas.microsoft.com/office/powerpoint/2010/main" val="2165010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D46E0E-494C-030E-D163-76817401D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3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D3F67D-37BC-B404-BE86-6CC92923F2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67196"/>
            <a:ext cx="12192001" cy="679080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C697A04-748F-AA76-6400-B9EC77C27468}"/>
              </a:ext>
            </a:extLst>
          </p:cNvPr>
          <p:cNvSpPr txBox="1"/>
          <p:nvPr/>
        </p:nvSpPr>
        <p:spPr>
          <a:xfrm>
            <a:off x="7786564" y="621533"/>
            <a:ext cx="39609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Gul pil visar hur N1 bör justera sin tull T1.</a:t>
            </a:r>
          </a:p>
        </p:txBody>
      </p:sp>
    </p:spTree>
    <p:extLst>
      <p:ext uri="{BB962C8B-B14F-4D97-AF65-F5344CB8AC3E}">
        <p14:creationId xmlns:p14="http://schemas.microsoft.com/office/powerpoint/2010/main" val="3700816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CBB56B-66B0-C46E-3ED8-F469FCF5D3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A20832B-5726-DD1A-4B26-5D80F9CF00E2}"/>
              </a:ext>
            </a:extLst>
          </p:cNvPr>
          <p:cNvSpPr txBox="1"/>
          <p:nvPr/>
        </p:nvSpPr>
        <p:spPr>
          <a:xfrm>
            <a:off x="469425" y="269349"/>
            <a:ext cx="11055927" cy="4508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u="sng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kumimoji="0" lang="en-US" sz="3200" b="1" i="1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mmanfattning</a:t>
            </a:r>
            <a:r>
              <a:rPr kumimoji="0" lang="en-US" sz="3200" b="1" i="1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krig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alyseras</a:t>
            </a:r>
            <a:r>
              <a:rPr lang="en-US" sz="28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lang="en-US" sz="2800" b="1" kern="100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tematiska</a:t>
            </a:r>
            <a:r>
              <a:rPr lang="en-US" sz="28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toder</a:t>
            </a:r>
            <a:r>
              <a:rPr lang="en-US" sz="28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O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timala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ategie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fall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ch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örsva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äknas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erationsanalys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klusive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elteori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28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ltaten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skuteras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ed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oppling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ill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u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USA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100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ndrat</a:t>
            </a:r>
            <a:r>
              <a:rPr lang="en-US" sz="28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na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under 2025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mt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u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U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pektive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na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r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mött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raftigt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ökade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na</a:t>
            </a:r>
            <a:r>
              <a:rPr kumimoji="0" 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720860-4F7E-7F41-0693-A050A1C6B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834" y="4517262"/>
            <a:ext cx="3689108" cy="207138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A4DF57A-19D5-EB0B-507E-CF57A5DE9559}"/>
              </a:ext>
            </a:extLst>
          </p:cNvPr>
          <p:cNvSpPr txBox="1"/>
          <p:nvPr/>
        </p:nvSpPr>
        <p:spPr>
          <a:xfrm>
            <a:off x="8087230" y="6106414"/>
            <a:ext cx="1766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Foto: BBC.co.uk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BD4457-7A4F-DDE4-EEB9-6EEC67A62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0978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D9949E-78AB-9EE0-B909-9FFFC70B7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F0A4B3-3C9B-57BB-D7D2-21664FA06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33082"/>
            <a:ext cx="12161321" cy="662491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65A9E4B-3B0F-7A30-F12A-6CD2B582FD7D}"/>
              </a:ext>
            </a:extLst>
          </p:cNvPr>
          <p:cNvSpPr txBox="1"/>
          <p:nvPr/>
        </p:nvSpPr>
        <p:spPr>
          <a:xfrm>
            <a:off x="7786564" y="621533"/>
            <a:ext cx="39609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Gul pil visar hur N2 bör justera sin tull T2.</a:t>
            </a:r>
          </a:p>
        </p:txBody>
      </p:sp>
    </p:spTree>
    <p:extLst>
      <p:ext uri="{BB962C8B-B14F-4D97-AF65-F5344CB8AC3E}">
        <p14:creationId xmlns:p14="http://schemas.microsoft.com/office/powerpoint/2010/main" val="28042391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46BFC6-3A32-1BA2-A7CE-A30A34913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AA1B7C-AEC9-B05D-F507-F31F65370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051" y="0"/>
            <a:ext cx="12264099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892F4AD-C7E2-AC1B-18C6-A9C99ECBCC79}"/>
              </a:ext>
            </a:extLst>
          </p:cNvPr>
          <p:cNvSpPr txBox="1"/>
          <p:nvPr/>
        </p:nvSpPr>
        <p:spPr>
          <a:xfrm>
            <a:off x="7786564" y="621533"/>
            <a:ext cx="396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Nash jämvikt.</a:t>
            </a:r>
          </a:p>
        </p:txBody>
      </p:sp>
    </p:spTree>
    <p:extLst>
      <p:ext uri="{BB962C8B-B14F-4D97-AF65-F5344CB8AC3E}">
        <p14:creationId xmlns:p14="http://schemas.microsoft.com/office/powerpoint/2010/main" val="3849435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D79F76-24DE-6500-0475-178E38765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376D44-4A22-9F76-A9C8-55441AFD1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284" y="663388"/>
            <a:ext cx="10989905" cy="55312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C73823-E03F-3938-1F96-481BA62D4038}"/>
              </a:ext>
            </a:extLst>
          </p:cNvPr>
          <p:cNvSpPr txBox="1"/>
          <p:nvPr/>
        </p:nvSpPr>
        <p:spPr>
          <a:xfrm>
            <a:off x="1045106" y="6077247"/>
            <a:ext cx="9640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Nash jämvikt är sämre än frihandel för världen som helhet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6950B9-8B86-63A9-89A4-2F8C8DAE2251}"/>
              </a:ext>
            </a:extLst>
          </p:cNvPr>
          <p:cNvSpPr txBox="1"/>
          <p:nvPr/>
        </p:nvSpPr>
        <p:spPr>
          <a:xfrm>
            <a:off x="5401952" y="1966239"/>
            <a:ext cx="6521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highlight>
                  <a:srgbClr val="FFFF00"/>
                </a:highlight>
              </a:rPr>
              <a:t>Summa vinst av olika tullkombinationer.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D5298EA-E5D8-8AEF-8750-03DEBDCF0C18}"/>
              </a:ext>
            </a:extLst>
          </p:cNvPr>
          <p:cNvSpPr/>
          <p:nvPr/>
        </p:nvSpPr>
        <p:spPr>
          <a:xfrm>
            <a:off x="3792071" y="3343835"/>
            <a:ext cx="412376" cy="361995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8745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68A977-F473-2FFF-2445-326A218AA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3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F8D981-8E9D-A43E-6B63-2E2A4939F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671" y="1335023"/>
            <a:ext cx="231964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F48498-9884-2E6C-68FF-413EC532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964396"/>
              </p:ext>
            </p:extLst>
          </p:nvPr>
        </p:nvGraphicFramePr>
        <p:xfrm>
          <a:off x="3803902" y="517208"/>
          <a:ext cx="5337050" cy="77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54000" progId="Equation.DSMT4">
                  <p:embed/>
                </p:oleObj>
              </mc:Choice>
              <mc:Fallback>
                <p:oleObj name="Equation" r:id="rId2" imgW="1765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902" y="517208"/>
                        <a:ext cx="5337050" cy="774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31AF49B-A844-251C-68C3-91F1AE98C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52" y="2862071"/>
            <a:ext cx="146304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F18CD6-9D33-5928-2190-A392DECB7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61770"/>
              </p:ext>
            </p:extLst>
          </p:nvPr>
        </p:nvGraphicFramePr>
        <p:xfrm>
          <a:off x="758950" y="2152701"/>
          <a:ext cx="10790829" cy="71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241300" progId="Equation.DSMT4">
                  <p:embed/>
                </p:oleObj>
              </mc:Choice>
              <mc:Fallback>
                <p:oleObj name="Equation" r:id="rId4" imgW="3314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50" y="2152701"/>
                        <a:ext cx="10790829" cy="71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9132B2ED-E544-2759-8AD5-A6CFBE2E6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51" y="3679750"/>
            <a:ext cx="15917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64AF41-534B-8B2D-F281-35CBF1A0C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7346"/>
              </p:ext>
            </p:extLst>
          </p:nvPr>
        </p:nvGraphicFramePr>
        <p:xfrm>
          <a:off x="758950" y="3093620"/>
          <a:ext cx="10794761" cy="7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241300" progId="Equation.DSMT4">
                  <p:embed/>
                </p:oleObj>
              </mc:Choice>
              <mc:Fallback>
                <p:oleObj name="Equation" r:id="rId6" imgW="3340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50" y="3093620"/>
                        <a:ext cx="10794761" cy="709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DA82061B-3003-7A55-2543-01D1B3C73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51" y="4740501"/>
            <a:ext cx="206218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6A86DB-54B2-77BA-A942-5B5A394F9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79376"/>
              </p:ext>
            </p:extLst>
          </p:nvPr>
        </p:nvGraphicFramePr>
        <p:xfrm>
          <a:off x="4169662" y="4113415"/>
          <a:ext cx="3238424" cy="70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62" y="4113415"/>
                        <a:ext cx="3238424" cy="709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791ED2C-A353-8181-4B06-5338D12AB9DF}"/>
              </a:ext>
            </a:extLst>
          </p:cNvPr>
          <p:cNvSpPr txBox="1"/>
          <p:nvPr/>
        </p:nvSpPr>
        <p:spPr>
          <a:xfrm>
            <a:off x="758950" y="573880"/>
            <a:ext cx="2651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>
                <a:highlight>
                  <a:srgbClr val="FFFF00"/>
                </a:highlight>
              </a:rPr>
              <a:t>Nash jämvikt:</a:t>
            </a:r>
            <a:endParaRPr lang="en-US" sz="3200" b="1" dirty="0">
              <a:highlight>
                <a:srgbClr val="FFFF00"/>
              </a:highligh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525263-FDDA-28D0-1513-87E00A9BD33A}"/>
              </a:ext>
            </a:extLst>
          </p:cNvPr>
          <p:cNvSpPr txBox="1"/>
          <p:nvPr/>
        </p:nvSpPr>
        <p:spPr>
          <a:xfrm>
            <a:off x="758950" y="5624616"/>
            <a:ext cx="4517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err="1">
                <a:highlight>
                  <a:srgbClr val="FFFF00"/>
                </a:highlight>
              </a:rPr>
              <a:t>Free</a:t>
            </a:r>
            <a:r>
              <a:rPr lang="sv-SE" sz="3200" b="1" dirty="0">
                <a:highlight>
                  <a:srgbClr val="FFFF00"/>
                </a:highlight>
              </a:rPr>
              <a:t> </a:t>
            </a:r>
            <a:r>
              <a:rPr lang="sv-SE" sz="3200" b="1" dirty="0" err="1">
                <a:highlight>
                  <a:srgbClr val="FFFF00"/>
                </a:highlight>
              </a:rPr>
              <a:t>Trade</a:t>
            </a:r>
            <a:r>
              <a:rPr lang="sv-SE" sz="3200" b="1" dirty="0">
                <a:highlight>
                  <a:srgbClr val="FFFF00"/>
                </a:highlight>
              </a:rPr>
              <a:t> utan tullar:</a:t>
            </a:r>
            <a:endParaRPr lang="en-US" sz="3200" b="1" dirty="0">
              <a:highlight>
                <a:srgbClr val="FFFF00"/>
              </a:highlight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D95993-528C-249C-D55F-CF83F1759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42711"/>
              </p:ext>
            </p:extLst>
          </p:nvPr>
        </p:nvGraphicFramePr>
        <p:xfrm>
          <a:off x="4871244" y="5607384"/>
          <a:ext cx="24495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46A86DB-54B2-77BA-A942-5B5A394F9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244" y="5607384"/>
                        <a:ext cx="2449512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86D66C4C-482F-9F59-EABF-79D08AE655CB}"/>
              </a:ext>
            </a:extLst>
          </p:cNvPr>
          <p:cNvSpPr/>
          <p:nvPr/>
        </p:nvSpPr>
        <p:spPr>
          <a:xfrm>
            <a:off x="630936" y="5314191"/>
            <a:ext cx="7287768" cy="119253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FFC0E4A-203B-531B-BF74-6F9E5A7A4783}"/>
              </a:ext>
            </a:extLst>
          </p:cNvPr>
          <p:cNvSpPr/>
          <p:nvPr/>
        </p:nvSpPr>
        <p:spPr>
          <a:xfrm>
            <a:off x="622060" y="3792849"/>
            <a:ext cx="7287768" cy="119253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2480CE-D9A8-F621-AB22-0977AEF46CE0}"/>
              </a:ext>
            </a:extLst>
          </p:cNvPr>
          <p:cNvSpPr txBox="1"/>
          <p:nvPr/>
        </p:nvSpPr>
        <p:spPr>
          <a:xfrm>
            <a:off x="804668" y="4126507"/>
            <a:ext cx="2651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>
                <a:highlight>
                  <a:srgbClr val="FFFF00"/>
                </a:highlight>
              </a:rPr>
              <a:t>Nash jämvikt:</a:t>
            </a:r>
            <a:endParaRPr lang="en-US" sz="3200" b="1" dirty="0">
              <a:highlight>
                <a:srgbClr val="FFFF00"/>
              </a:highligh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A51169-E0EF-687E-FCE5-6C7AD41AC397}"/>
              </a:ext>
            </a:extLst>
          </p:cNvPr>
          <p:cNvSpPr txBox="1"/>
          <p:nvPr/>
        </p:nvSpPr>
        <p:spPr>
          <a:xfrm>
            <a:off x="8225714" y="5517761"/>
            <a:ext cx="14306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i="1" dirty="0">
                <a:solidFill>
                  <a:srgbClr val="FF0000"/>
                </a:solidFill>
                <a:highlight>
                  <a:srgbClr val="FFFF00"/>
                </a:highlight>
              </a:rPr>
              <a:t>BÄST!</a:t>
            </a:r>
            <a:endParaRPr lang="en-US" sz="4000" b="1" i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C28D48F-73EB-2158-257A-9702C3334811}"/>
              </a:ext>
            </a:extLst>
          </p:cNvPr>
          <p:cNvSpPr txBox="1"/>
          <p:nvPr/>
        </p:nvSpPr>
        <p:spPr>
          <a:xfrm>
            <a:off x="9534144" y="507304"/>
            <a:ext cx="20505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i="1" dirty="0">
                <a:solidFill>
                  <a:srgbClr val="FF0000"/>
                </a:solidFill>
                <a:highlight>
                  <a:srgbClr val="FFFF00"/>
                </a:highlight>
              </a:rPr>
              <a:t>(Ca 49%)</a:t>
            </a:r>
            <a:endParaRPr lang="en-US" sz="4000" b="1" i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6924832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B05B7F3-40A2-0C2D-9AA3-22B961074A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B51476-BAB7-632F-0184-91B074A03A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428" y="0"/>
            <a:ext cx="4265572" cy="2698812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957F444D-13B0-09C1-7500-1EFBADF6D420}"/>
              </a:ext>
            </a:extLst>
          </p:cNvPr>
          <p:cNvSpPr txBox="1">
            <a:spLocks/>
          </p:cNvSpPr>
          <p:nvPr/>
        </p:nvSpPr>
        <p:spPr>
          <a:xfrm>
            <a:off x="416859" y="241893"/>
            <a:ext cx="4329816" cy="85180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u="sng" dirty="0">
                <a:solidFill>
                  <a:srgbClr val="FF0000"/>
                </a:solidFill>
                <a:latin typeface="Calibri Light" panose="020F0302020204030204"/>
              </a:rPr>
              <a:t>Slutsatser</a:t>
            </a:r>
            <a:r>
              <a:rPr kumimoji="0" lang="sv-SE" sz="4400" b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:</a:t>
            </a:r>
            <a:endParaRPr kumimoji="0" lang="en-US" sz="4400" b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D5CE0A-2E43-3694-C6F2-856395594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F7DB1-1739-486A-AE61-F601C51430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D8C3BD-E866-98A4-41A2-1DE10B1BB77A}"/>
              </a:ext>
            </a:extLst>
          </p:cNvPr>
          <p:cNvSpPr txBox="1"/>
          <p:nvPr/>
        </p:nvSpPr>
        <p:spPr>
          <a:xfrm>
            <a:off x="416859" y="1093695"/>
            <a:ext cx="10815917" cy="67403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dirty="0"/>
              <a:t>#1: Det är alltid lönsamt för en nation att införa en strikt positiv tull </a:t>
            </a:r>
          </a:p>
          <a:p>
            <a:r>
              <a:rPr lang="sv-SE" b="1" dirty="0"/>
              <a:t>       på import, så länge som andra nationer inte inför tullar. </a:t>
            </a:r>
          </a:p>
          <a:p>
            <a:endParaRPr lang="sv-SE" b="1" dirty="0"/>
          </a:p>
          <a:p>
            <a:r>
              <a:rPr lang="sv-SE" b="1" dirty="0"/>
              <a:t>#2: Det är rationellt för en nation N2 att införa en tull, T2,</a:t>
            </a:r>
          </a:p>
          <a:p>
            <a:r>
              <a:rPr lang="sv-SE" b="1" dirty="0"/>
              <a:t>       om N1 inför en tull, T1.</a:t>
            </a:r>
          </a:p>
          <a:p>
            <a:endParaRPr lang="sv-SE" b="1" dirty="0"/>
          </a:p>
          <a:p>
            <a:r>
              <a:rPr lang="sv-SE" b="1" dirty="0"/>
              <a:t>#3: Nash-jämviktskombinationen av tullar är unik och stabil. </a:t>
            </a:r>
          </a:p>
          <a:p>
            <a:r>
              <a:rPr lang="sv-SE" b="1" dirty="0"/>
              <a:t>      Dessa tullar kan vara höga. </a:t>
            </a:r>
          </a:p>
          <a:p>
            <a:endParaRPr lang="sv-SE" b="1" dirty="0"/>
          </a:p>
          <a:p>
            <a:r>
              <a:rPr lang="sv-SE" b="1" dirty="0"/>
              <a:t>#4: De ekonomiska resultaten i bägge nationerna är högre vid frihandel än i Nash-jämviktslösningen med tullar. </a:t>
            </a:r>
          </a:p>
          <a:p>
            <a:endParaRPr lang="sv-SE" b="1" dirty="0"/>
          </a:p>
          <a:p>
            <a:r>
              <a:rPr lang="sv-SE" b="1" dirty="0"/>
              <a:t>#5: Det är viktigt att tydligt uppvisa kraftfullt planerat tull-försvar mot eventuella tull-anfall. Fred med </a:t>
            </a:r>
          </a:p>
          <a:p>
            <a:r>
              <a:rPr lang="sv-SE" b="1" dirty="0"/>
              <a:t>       frihandelsavtal är då rationella för de deltagande. </a:t>
            </a:r>
          </a:p>
          <a:p>
            <a:endParaRPr lang="sv-SE" b="1" dirty="0"/>
          </a:p>
          <a:p>
            <a:r>
              <a:rPr lang="sv-SE" b="1" dirty="0"/>
              <a:t>#6: Det kan vara rationellt för en diktator att införa en tull, även om detta inte är rationellt för konsumenterna.</a:t>
            </a:r>
          </a:p>
          <a:p>
            <a:r>
              <a:rPr lang="sv-SE" b="1" dirty="0"/>
              <a:t>       En diktator kan lura folket att det är bra för folkets ekonomi med en tull. Diktatorn behåller sedan tull</a:t>
            </a:r>
          </a:p>
          <a:p>
            <a:r>
              <a:rPr lang="sv-SE" b="1" dirty="0"/>
              <a:t>       -pengarna själv för andra ändamål.</a:t>
            </a:r>
          </a:p>
          <a:p>
            <a:endParaRPr lang="sv-SE" dirty="0"/>
          </a:p>
          <a:p>
            <a:endParaRPr lang="sv-SE" dirty="0"/>
          </a:p>
          <a:p>
            <a:endParaRPr lang="sv-SE" dirty="0"/>
          </a:p>
          <a:p>
            <a:endParaRPr lang="sv-SE" dirty="0"/>
          </a:p>
          <a:p>
            <a:endParaRPr lang="sv-SE" dirty="0"/>
          </a:p>
          <a:p>
            <a:endParaRPr lang="sv-SE" dirty="0"/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6988672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359BF2-ABB1-BA85-B38F-C135735695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8609EF-4322-AFE3-2F8F-ABD217EB17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764" y="258619"/>
            <a:ext cx="4265572" cy="269881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8967BC-94BE-A9B5-7314-E1A5E1541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5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2F39B27-0FB2-7674-5C81-587715396731}"/>
              </a:ext>
            </a:extLst>
          </p:cNvPr>
          <p:cNvSpPr txBox="1">
            <a:spLocks/>
          </p:cNvSpPr>
          <p:nvPr/>
        </p:nvSpPr>
        <p:spPr>
          <a:xfrm>
            <a:off x="385618" y="576301"/>
            <a:ext cx="6042075" cy="85180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Optimala B</a:t>
            </a:r>
            <a:r>
              <a:rPr lang="sv-SE" b="1" i="1" dirty="0" err="1">
                <a:solidFill>
                  <a:srgbClr val="FF0000"/>
                </a:solidFill>
                <a:latin typeface="Calibri Light" panose="020F0302020204030204"/>
              </a:rPr>
              <a:t>lå</a:t>
            </a:r>
            <a:r>
              <a:rPr lang="sv-SE" b="1" i="1" dirty="0">
                <a:solidFill>
                  <a:srgbClr val="FF0000"/>
                </a:solidFill>
                <a:latin typeface="Calibri Light" panose="020F0302020204030204"/>
              </a:rPr>
              <a:t> Dragoner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i="1" dirty="0">
                <a:solidFill>
                  <a:srgbClr val="FF0000"/>
                </a:solidFill>
                <a:latin typeface="Calibri Light" panose="020F0302020204030204"/>
              </a:rPr>
              <a:t>m</a:t>
            </a:r>
            <a:r>
              <a:rPr kumimoji="0" lang="sv-SE" sz="4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ed Lohmander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0BB4F7-F4FF-097D-9ECD-459CA6878776}"/>
              </a:ext>
            </a:extLst>
          </p:cNvPr>
          <p:cNvSpPr txBox="1"/>
          <p:nvPr/>
        </p:nvSpPr>
        <p:spPr>
          <a:xfrm>
            <a:off x="385618" y="3587276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Optimal Utnötning, från </a:t>
            </a:r>
            <a:r>
              <a:rPr lang="sv-SE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Iwo</a:t>
            </a:r>
            <a: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sv-SE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Jima</a:t>
            </a:r>
            <a: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till Ukraina och Framtiden,</a:t>
            </a:r>
            <a:b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sv-SE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Kamratforeningen</a:t>
            </a:r>
            <a: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Blå Dragoner, Umeå Skvadron, 250327,</a:t>
            </a:r>
            <a:b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3"/>
              </a:rPr>
              <a:t>http://www.lohmander.com/PL_K4_25.pdf</a:t>
            </a:r>
            <a:b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sv-SE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4"/>
              </a:rPr>
              <a:t>http://www.lohmander.com/PL_K4_25.pptx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4570BB-2752-29F6-6DE6-606E2B4FF9E7}"/>
              </a:ext>
            </a:extLst>
          </p:cNvPr>
          <p:cNvSpPr txBox="1"/>
          <p:nvPr/>
        </p:nvSpPr>
        <p:spPr>
          <a:xfrm>
            <a:off x="385618" y="5235859"/>
            <a:ext cx="908124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Optimal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Jägarstrid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Kamratföreningen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lå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Dragoner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Umeå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Skvadron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</a:t>
            </a:r>
            <a:b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Garnisonsmässen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Umeå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Sverige,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orsdagen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den 18 April, 2024.</a:t>
            </a:r>
            <a:b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5"/>
              </a:rPr>
              <a:t>http://www.Lohmander.com/PL Optimal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5"/>
              </a:rPr>
              <a:t>Jagarstrid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5"/>
              </a:rPr>
              <a:t> 240418.pdf</a:t>
            </a:r>
            <a:b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6"/>
              </a:rPr>
              <a:t>http://www.Lohmander.com/PL Optimal 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6"/>
              </a:rPr>
              <a:t>Jagarstrid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6"/>
              </a:rPr>
              <a:t> 240418.pptx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7F302D-C85B-B230-E2F5-60F76809C73E}"/>
              </a:ext>
            </a:extLst>
          </p:cNvPr>
          <p:cNvSpPr txBox="1"/>
          <p:nvPr/>
        </p:nvSpPr>
        <p:spPr>
          <a:xfrm>
            <a:off x="385618" y="2147827"/>
            <a:ext cx="594346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Optimal Krigföring via Tullar,</a:t>
            </a:r>
            <a:b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amratforeningen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lå Dragoner, Umeå Skvadron, 251127,</a:t>
            </a:r>
          </a:p>
          <a:p>
            <a:r>
              <a:rPr lang="sv-SE" b="1" dirty="0">
                <a:solidFill>
                  <a:srgbClr val="000000"/>
                </a:solidFill>
                <a:latin typeface="Times New Roman" panose="02020603050405020304" pitchFamily="18" charset="0"/>
                <a:hlinkClick r:id="rId7"/>
              </a:rPr>
              <a:t>http://www.lohmander.com/PL_K4_Tullar_25.pdf</a:t>
            </a:r>
            <a:endParaRPr lang="sv-SE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srgbClr val="000000"/>
                </a:solidFill>
                <a:latin typeface="Times New Roman" panose="02020603050405020304" pitchFamily="18" charset="0"/>
                <a:hlinkClick r:id="rId8"/>
              </a:rPr>
              <a:t>http://www.lohmander.com/PL_K4_Tullar_25.pptx</a:t>
            </a:r>
            <a:endParaRPr lang="sv-SE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endParaRPr lang="sv-SE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b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5107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426113B-E618-599D-CDE4-8B343EC283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F7DA02-C1E6-0B23-F916-83FCAD6C4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4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0A184A-D61A-A2CB-7F13-028FF2BD35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428" y="0"/>
            <a:ext cx="4265572" cy="26988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4184FE3-7C21-FA45-B69C-7C1305654D6D}"/>
              </a:ext>
            </a:extLst>
          </p:cNvPr>
          <p:cNvSpPr txBox="1"/>
          <p:nvPr/>
        </p:nvSpPr>
        <p:spPr>
          <a:xfrm>
            <a:off x="636494" y="612844"/>
            <a:ext cx="6615529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i="1" dirty="0">
                <a:solidFill>
                  <a:srgbClr val="FF0000"/>
                </a:solidFill>
              </a:rPr>
              <a:t>Tack för Er Uppmärksamhet!</a:t>
            </a:r>
          </a:p>
          <a:p>
            <a:endParaRPr lang="sv-SE" sz="4000" b="1" i="1" dirty="0">
              <a:solidFill>
                <a:srgbClr val="FF0000"/>
              </a:solidFill>
            </a:endParaRPr>
          </a:p>
          <a:p>
            <a:r>
              <a:rPr lang="sv-SE" sz="4000" b="1" i="1" dirty="0">
                <a:solidFill>
                  <a:srgbClr val="FF0000"/>
                </a:solidFill>
              </a:rPr>
              <a:t>Frågor?</a:t>
            </a:r>
          </a:p>
          <a:p>
            <a:endParaRPr lang="sv-SE" sz="4000" b="1" i="1" dirty="0">
              <a:solidFill>
                <a:srgbClr val="0070C0"/>
              </a:solidFill>
            </a:endParaRPr>
          </a:p>
          <a:p>
            <a:endParaRPr lang="sv-SE" sz="4000" b="1" i="1" dirty="0">
              <a:solidFill>
                <a:srgbClr val="0070C0"/>
              </a:solidFill>
            </a:endParaRPr>
          </a:p>
          <a:p>
            <a:endParaRPr lang="sv-SE" sz="4000" b="1" i="1" dirty="0">
              <a:solidFill>
                <a:srgbClr val="0070C0"/>
              </a:solidFill>
            </a:endParaRPr>
          </a:p>
          <a:p>
            <a:endParaRPr lang="sv-SE" sz="4000" b="1" i="1" dirty="0">
              <a:solidFill>
                <a:srgbClr val="0070C0"/>
              </a:solidFill>
            </a:endParaRPr>
          </a:p>
          <a:p>
            <a:r>
              <a:rPr lang="sv-SE" sz="4000" b="1" dirty="0">
                <a:solidFill>
                  <a:srgbClr val="0070C0"/>
                </a:solidFill>
                <a:hlinkClick r:id="rId3"/>
              </a:rPr>
              <a:t>Peter@Lohmander.com</a:t>
            </a:r>
            <a:endParaRPr lang="sv-SE" sz="4000" b="1" dirty="0">
              <a:solidFill>
                <a:srgbClr val="0070C0"/>
              </a:solidFill>
            </a:endParaRPr>
          </a:p>
          <a:p>
            <a:r>
              <a:rPr lang="sv-SE" sz="4000" b="1" dirty="0">
                <a:solidFill>
                  <a:srgbClr val="0070C0"/>
                </a:solidFill>
                <a:hlinkClick r:id="rId4"/>
              </a:rPr>
              <a:t>peter.lohmander@icloud.com</a:t>
            </a:r>
            <a:r>
              <a:rPr lang="sv-SE" sz="4000" b="1" dirty="0">
                <a:solidFill>
                  <a:srgbClr val="0070C0"/>
                </a:solidFill>
              </a:rPr>
              <a:t> </a:t>
            </a:r>
            <a:endParaRPr lang="en-US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992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A87159-FA05-6C24-3000-3803C97915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4195"/>
            <a:ext cx="12192000" cy="63696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736571-821B-7668-7CE1-292ABBB29D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3827" y="244195"/>
            <a:ext cx="3566126" cy="200594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58B87E5-E4D3-0024-1718-79AD436E5ECB}"/>
              </a:ext>
            </a:extLst>
          </p:cNvPr>
          <p:cNvSpPr/>
          <p:nvPr/>
        </p:nvSpPr>
        <p:spPr>
          <a:xfrm>
            <a:off x="242047" y="4482353"/>
            <a:ext cx="11053482" cy="69028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AC5E73-100B-695D-AF54-7E93FDBCA7CC}"/>
              </a:ext>
            </a:extLst>
          </p:cNvPr>
          <p:cNvSpPr/>
          <p:nvPr/>
        </p:nvSpPr>
        <p:spPr>
          <a:xfrm>
            <a:off x="242047" y="3594847"/>
            <a:ext cx="11053482" cy="46616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39C7E4D-551F-EDED-976A-6FF779107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026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A26BE58-8290-7666-6548-7A3E9638EB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358" y="268941"/>
            <a:ext cx="5623278" cy="64814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5D352CA-076D-FFFD-8C85-96375876E833}"/>
              </a:ext>
            </a:extLst>
          </p:cNvPr>
          <p:cNvSpPr txBox="1"/>
          <p:nvPr/>
        </p:nvSpPr>
        <p:spPr>
          <a:xfrm>
            <a:off x="8507506" y="6293223"/>
            <a:ext cx="1770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/>
              <a:t>Financial</a:t>
            </a:r>
            <a:r>
              <a:rPr lang="sv-SE" dirty="0"/>
              <a:t> Express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0149FC-F1B2-2D78-2D2F-948E89D6281C}"/>
              </a:ext>
            </a:extLst>
          </p:cNvPr>
          <p:cNvSpPr/>
          <p:nvPr/>
        </p:nvSpPr>
        <p:spPr>
          <a:xfrm>
            <a:off x="1685365" y="125506"/>
            <a:ext cx="5773270" cy="92336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DC635C-48B2-277C-7198-F1BF40E6D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7883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187E1D-561C-8D62-68A7-9A4FEAB9F5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B01249-0D02-2241-A455-E23FF0EE52EF}"/>
              </a:ext>
            </a:extLst>
          </p:cNvPr>
          <p:cNvSpPr txBox="1"/>
          <p:nvPr/>
        </p:nvSpPr>
        <p:spPr>
          <a:xfrm>
            <a:off x="403411" y="285045"/>
            <a:ext cx="11932024" cy="5976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mmanfattning</a:t>
            </a:r>
            <a:r>
              <a:rPr kumimoji="0" lang="en-US" sz="3200" b="1" i="1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v </a:t>
            </a:r>
            <a:r>
              <a:rPr kumimoji="0" lang="en-US" sz="3200" b="1" i="1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alysen</a:t>
            </a:r>
            <a:r>
              <a:rPr kumimoji="0" lang="en-US" sz="3200" b="1" i="1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al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strategie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fa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 och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ta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al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ategie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örsva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äknas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serad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å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En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njä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rtie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ämviktsmode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ndel</a:t>
            </a:r>
            <a:r>
              <a:rPr lang="en-US" sz="32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. 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cke-linjä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mä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ämviktsmode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ndel</a:t>
            </a:r>
            <a:r>
              <a:rPr lang="en-US" sz="32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DBE56A-C1A9-0592-6AE5-ED4C0F342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6086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841A1D-BE08-4C06-12C5-A4009A485B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826275-2671-0C1F-C64E-D99A5674E3B5}"/>
              </a:ext>
            </a:extLst>
          </p:cNvPr>
          <p:cNvSpPr txBox="1"/>
          <p:nvPr/>
        </p:nvSpPr>
        <p:spPr>
          <a:xfrm>
            <a:off x="378691" y="562615"/>
            <a:ext cx="11434618" cy="5102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kern="100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ktigt</a:t>
            </a:r>
            <a:r>
              <a:rPr lang="en-US" sz="3200" b="1" u="sng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</a:t>
            </a:r>
            <a:r>
              <a:rPr kumimoji="0" lang="en-US" sz="3200" b="1" i="0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sultat</a:t>
            </a:r>
            <a:r>
              <a:rPr kumimoji="0" lang="en-US" sz="3200" b="1" i="0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#1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t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tid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önsam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fö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ik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sitiv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å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mport,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å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äng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m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e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fö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a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d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“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å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änge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m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gen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ågar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örsvara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ig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å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t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önsamt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1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falla</a:t>
            </a:r>
            <a:r>
              <a:rPr lang="en-US" sz="3200" b="1" i="1" kern="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”</a:t>
            </a:r>
            <a:endParaRPr kumimoji="0" lang="en-US" sz="3200" b="1" i="1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6FD256-A87F-D38B-0922-6146F800F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8976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7A9899-8E3C-98C8-C51F-1CB3EA83F6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ADB4587-AF47-31C0-46D8-A819240604B8}"/>
              </a:ext>
            </a:extLst>
          </p:cNvPr>
          <p:cNvSpPr txBox="1"/>
          <p:nvPr/>
        </p:nvSpPr>
        <p:spPr>
          <a:xfrm>
            <a:off x="537474" y="551712"/>
            <a:ext cx="11117051" cy="52051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ktigt</a:t>
            </a:r>
            <a:r>
              <a:rPr kumimoji="0" lang="en-US" sz="3200" b="1" i="0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ultat</a:t>
            </a:r>
            <a:r>
              <a:rPr kumimoji="0" lang="en-US" sz="3200" b="1" i="0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#2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t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tionell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ör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tion N2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föra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2, om N1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för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ll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1.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32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d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“Det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ättre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örsva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ig mot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fall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n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ra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acifist.”</a:t>
            </a:r>
            <a:endParaRPr kumimoji="0" lang="en-US" sz="3200" b="1" i="1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153BB6-4CC0-1CBE-A4AE-BDB124B5F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7DB1-1739-486A-AE61-F601C514307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0892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1584</Words>
  <Application>Microsoft Office PowerPoint</Application>
  <PresentationFormat>Widescreen</PresentationFormat>
  <Paragraphs>289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Arial Black</vt:lpstr>
      <vt:lpstr>Calibri</vt:lpstr>
      <vt:lpstr>Calibri Light</vt:lpstr>
      <vt:lpstr>Times New Roman</vt:lpstr>
      <vt:lpstr>Office Theme</vt:lpstr>
      <vt:lpstr>Equation</vt:lpstr>
      <vt:lpstr>Optimal Krigföring via Tull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ter Lohmander</dc:creator>
  <cp:lastModifiedBy>Peter Lohmander</cp:lastModifiedBy>
  <cp:revision>53</cp:revision>
  <dcterms:created xsi:type="dcterms:W3CDTF">2025-11-19T20:18:00Z</dcterms:created>
  <dcterms:modified xsi:type="dcterms:W3CDTF">2025-11-25T18:30:45Z</dcterms:modified>
</cp:coreProperties>
</file>